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80" w:type="dxa"/>
        <w:jc w:val="center"/>
        <w:tblLook w:val="01E0" w:firstRow="1" w:lastRow="1" w:firstColumn="1" w:lastColumn="1" w:noHBand="0" w:noVBand="0"/>
      </w:tblPr>
      <w:tblGrid>
        <w:gridCol w:w="3780"/>
        <w:gridCol w:w="6900"/>
      </w:tblGrid>
      <w:tr w:rsidR="00EC334A" w:rsidRPr="009D313F">
        <w:trPr>
          <w:trHeight w:val="711"/>
          <w:jc w:val="center"/>
        </w:trPr>
        <w:tc>
          <w:tcPr>
            <w:tcW w:w="3780" w:type="dxa"/>
          </w:tcPr>
          <w:p w:rsidR="00EC334A" w:rsidRPr="009D313F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bookmarkStart w:id="0" w:name="_GoBack" w:colFirst="1" w:colLast="1"/>
            <w:r w:rsidRPr="009D313F">
              <w:rPr>
                <w:b/>
                <w:sz w:val="26"/>
                <w:szCs w:val="26"/>
              </w:rPr>
              <w:t>SỞ GIÁO DỤC VÀ ĐÀO TẠO</w:t>
            </w:r>
          </w:p>
          <w:p w:rsidR="00EC334A" w:rsidRPr="009D313F" w:rsidRDefault="00D25609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198120</wp:posOffset>
                      </wp:positionV>
                      <wp:extent cx="800100" cy="0"/>
                      <wp:effectExtent l="8255" t="7620" r="10795" b="11430"/>
                      <wp:wrapNone/>
                      <wp:docPr id="3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8AE7C1" id="Line 1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5.6pt" to="119.9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vGs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"/>
                  </w:pict>
                </mc:Fallback>
              </mc:AlternateContent>
            </w:r>
            <w:r w:rsidR="00EC334A" w:rsidRPr="009D313F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900" w:type="dxa"/>
          </w:tcPr>
          <w:p w:rsidR="00EC334A" w:rsidRPr="009D313F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EC334A" w:rsidRPr="009D313F" w:rsidRDefault="00D25609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D79200" id="Straight Connector 2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VrHQIAADc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"/>
                  </w:pict>
                </mc:Fallback>
              </mc:AlternateContent>
            </w:r>
            <w:r w:rsidR="00EC334A" w:rsidRPr="009D313F">
              <w:rPr>
                <w:b/>
                <w:sz w:val="26"/>
                <w:szCs w:val="26"/>
              </w:rPr>
              <w:t>Năm học: 2018-2019</w:t>
            </w:r>
          </w:p>
        </w:tc>
      </w:tr>
      <w:tr w:rsidR="00EC334A" w:rsidRPr="009D313F">
        <w:trPr>
          <w:trHeight w:val="841"/>
          <w:jc w:val="center"/>
        </w:trPr>
        <w:tc>
          <w:tcPr>
            <w:tcW w:w="3780" w:type="dxa"/>
            <w:vAlign w:val="center"/>
          </w:tcPr>
          <w:p w:rsidR="00EC334A" w:rsidRPr="009D313F" w:rsidRDefault="00D25609" w:rsidP="00103D56">
            <w:pPr>
              <w:spacing w:line="2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44450</wp:posOffset>
                      </wp:positionV>
                      <wp:extent cx="1608455" cy="287020"/>
                      <wp:effectExtent l="0" t="0" r="10795" b="17780"/>
                      <wp:wrapNone/>
                      <wp:docPr id="2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845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334A" w:rsidRPr="00E83F1F" w:rsidRDefault="00EC334A" w:rsidP="00DE257A">
                                  <w:pPr>
                                    <w:jc w:val="center"/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>Đ</w:t>
                                  </w:r>
                                  <w:r w:rsidRPr="00E8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Ề</w:t>
                                  </w: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 xml:space="preserve"> CHÍNH TH</w:t>
                                  </w:r>
                                  <w:r w:rsidRPr="00E8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Ứ</w:t>
                                  </w: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26.95pt;margin-top:3.5pt;width:126.65pt;height:22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">
                      <v:textbox>
                        <w:txbxContent>
                          <w:p w:rsidR="00EC334A" w:rsidRPr="00E83F1F" w:rsidRDefault="00EC334A" w:rsidP="00DE257A">
                            <w:pPr>
                              <w:jc w:val="center"/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</w:pP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>Đ</w:t>
                            </w:r>
                            <w:r w:rsidRPr="00E83F1F">
                              <w:rPr>
                                <w:b/>
                                <w:sz w:val="26"/>
                                <w:szCs w:val="26"/>
                              </w:rPr>
                              <w:t>Ề</w:t>
                            </w: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 xml:space="preserve"> CHÍNH TH</w:t>
                            </w:r>
                            <w:r w:rsidRPr="00E83F1F">
                              <w:rPr>
                                <w:b/>
                                <w:sz w:val="26"/>
                                <w:szCs w:val="26"/>
                              </w:rPr>
                              <w:t>Ứ</w:t>
                            </w: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334A" w:rsidRPr="009D313F" w:rsidRDefault="00EC334A" w:rsidP="00103D56">
            <w:pPr>
              <w:spacing w:line="240" w:lineRule="atLeast"/>
              <w:rPr>
                <w:sz w:val="26"/>
                <w:szCs w:val="26"/>
              </w:rPr>
            </w:pPr>
          </w:p>
          <w:p w:rsidR="00EC334A" w:rsidRPr="009D313F" w:rsidRDefault="00EC334A" w:rsidP="00103D56">
            <w:pPr>
              <w:spacing w:line="240" w:lineRule="atLeast"/>
              <w:rPr>
                <w:sz w:val="26"/>
                <w:szCs w:val="26"/>
              </w:rPr>
            </w:pPr>
            <w:r w:rsidRPr="009D313F">
              <w:rPr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6900" w:type="dxa"/>
          </w:tcPr>
          <w:p w:rsidR="00EC334A" w:rsidRPr="004C2449" w:rsidRDefault="00EC334A" w:rsidP="00EC334A">
            <w:pPr>
              <w:tabs>
                <w:tab w:val="left" w:pos="1134"/>
              </w:tabs>
              <w:rPr>
                <w:b/>
                <w:color w:val="000000"/>
                <w:w w:val="90"/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Môn thi </w:t>
            </w:r>
            <w:r w:rsidRPr="004C2449">
              <w:rPr>
                <w:color w:val="000000"/>
                <w:sz w:val="26"/>
                <w:szCs w:val="26"/>
              </w:rPr>
              <w:tab/>
              <w:t xml:space="preserve">: </w:t>
            </w:r>
            <w:r w:rsidRPr="004C2449">
              <w:rPr>
                <w:b/>
                <w:color w:val="000000"/>
                <w:w w:val="90"/>
                <w:sz w:val="26"/>
                <w:szCs w:val="26"/>
              </w:rPr>
              <w:t xml:space="preserve">TOÁN </w:t>
            </w:r>
          </w:p>
          <w:p w:rsidR="00EC334A" w:rsidRPr="004C2449" w:rsidRDefault="00EC334A" w:rsidP="00EC334A">
            <w:pPr>
              <w:tabs>
                <w:tab w:val="left" w:pos="1134"/>
              </w:tabs>
              <w:rPr>
                <w:color w:val="000000"/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Thời gian </w:t>
            </w:r>
            <w:r w:rsidRPr="004C2449">
              <w:rPr>
                <w:color w:val="000000"/>
                <w:sz w:val="26"/>
                <w:szCs w:val="26"/>
              </w:rPr>
              <w:tab/>
              <w:t>:</w:t>
            </w:r>
            <w:r w:rsidRPr="004C2449">
              <w:rPr>
                <w:b/>
                <w:color w:val="000000"/>
                <w:sz w:val="26"/>
                <w:szCs w:val="26"/>
              </w:rPr>
              <w:t xml:space="preserve"> 120 phút </w:t>
            </w:r>
            <w:r w:rsidRPr="004C2449">
              <w:rPr>
                <w:color w:val="000000"/>
                <w:sz w:val="26"/>
                <w:szCs w:val="26"/>
              </w:rPr>
              <w:t>(</w:t>
            </w:r>
            <w:r w:rsidRPr="004C2449">
              <w:rPr>
                <w:i/>
                <w:color w:val="000000"/>
                <w:sz w:val="26"/>
                <w:szCs w:val="26"/>
              </w:rPr>
              <w:t>không kể thời gian giao đề</w:t>
            </w:r>
            <w:r w:rsidRPr="004C2449">
              <w:rPr>
                <w:color w:val="000000"/>
                <w:sz w:val="26"/>
                <w:szCs w:val="26"/>
              </w:rPr>
              <w:t>)</w:t>
            </w:r>
          </w:p>
          <w:p w:rsidR="00EC334A" w:rsidRPr="009D313F" w:rsidRDefault="00EC334A" w:rsidP="00EC334A">
            <w:pPr>
              <w:spacing w:line="240" w:lineRule="atLeast"/>
              <w:jc w:val="both"/>
              <w:rPr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Ngày thi </w:t>
            </w:r>
            <w:r>
              <w:rPr>
                <w:color w:val="000000"/>
                <w:sz w:val="26"/>
                <w:szCs w:val="26"/>
              </w:rPr>
              <w:t xml:space="preserve">  </w:t>
            </w:r>
            <w:r>
              <w:t xml:space="preserve"> </w:t>
            </w:r>
            <w:r w:rsidRPr="004C2449">
              <w:rPr>
                <w:color w:val="000000"/>
                <w:sz w:val="26"/>
                <w:szCs w:val="26"/>
              </w:rPr>
              <w:t>:</w:t>
            </w:r>
            <w:r w:rsidRPr="004C2449">
              <w:rPr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b/>
                <w:color w:val="000000"/>
                <w:sz w:val="26"/>
                <w:szCs w:val="26"/>
              </w:rPr>
              <w:t>05</w:t>
            </w:r>
            <w:r w:rsidRPr="004C2449">
              <w:rPr>
                <w:b/>
                <w:color w:val="000000"/>
                <w:sz w:val="26"/>
                <w:szCs w:val="26"/>
              </w:rPr>
              <w:t>/6/2018</w:t>
            </w:r>
          </w:p>
        </w:tc>
      </w:tr>
      <w:bookmarkEnd w:id="0"/>
    </w:tbl>
    <w:p w:rsidR="00EC334A" w:rsidRDefault="00EC334A" w:rsidP="005F7635">
      <w:pPr>
        <w:spacing w:line="336" w:lineRule="auto"/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4C2449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1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823BE8" w:rsidRPr="004C2449">
        <w:rPr>
          <w:b/>
          <w:i/>
          <w:color w:val="000000"/>
          <w:sz w:val="26"/>
          <w:szCs w:val="26"/>
        </w:rPr>
        <w:t>0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057313" w:rsidRPr="004C2449" w:rsidRDefault="00354F9C" w:rsidP="005F7635">
      <w:pPr>
        <w:tabs>
          <w:tab w:val="left" w:pos="454"/>
        </w:tabs>
        <w:spacing w:line="336" w:lineRule="auto"/>
        <w:jc w:val="both"/>
        <w:rPr>
          <w:bCs/>
          <w:iCs/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057313" w:rsidRPr="004C2449">
        <w:rPr>
          <w:bCs/>
          <w:iCs/>
          <w:color w:val="000000"/>
          <w:sz w:val="26"/>
          <w:szCs w:val="26"/>
        </w:rPr>
        <w:t xml:space="preserve">a) </w:t>
      </w:r>
      <w:r w:rsidR="00E46551" w:rsidRPr="004C2449">
        <w:rPr>
          <w:color w:val="000000"/>
          <w:sz w:val="26"/>
          <w:szCs w:val="26"/>
        </w:rPr>
        <w:t>Thực</w:t>
      </w:r>
      <w:r w:rsidR="00E46551" w:rsidRPr="004C2449">
        <w:rPr>
          <w:bCs/>
          <w:iCs/>
          <w:color w:val="000000"/>
          <w:sz w:val="26"/>
          <w:szCs w:val="26"/>
        </w:rPr>
        <w:t xml:space="preserve"> hiện phép tính:</w:t>
      </w:r>
      <w:r w:rsidR="00057313" w:rsidRPr="004C2449">
        <w:rPr>
          <w:bCs/>
          <w:iCs/>
          <w:color w:val="000000"/>
          <w:sz w:val="26"/>
          <w:szCs w:val="26"/>
        </w:rPr>
        <w:t xml:space="preserve"> </w:t>
      </w:r>
      <w:r w:rsidR="00B61D9C" w:rsidRPr="004C2449">
        <w:rPr>
          <w:bCs/>
          <w:iCs/>
          <w:color w:val="000000"/>
          <w:position w:val="-8"/>
          <w:sz w:val="26"/>
          <w:szCs w:val="26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pt;height:19pt" o:ole="">
            <v:imagedata r:id="rId7" o:title=""/>
          </v:shape>
          <o:OLEObject Type="Embed" ProgID="Equation.DSMT4" ShapeID="_x0000_i1025" DrawAspect="Content" ObjectID="_1746003237" r:id="rId8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057313" w:rsidRPr="004C2449">
        <w:rPr>
          <w:bCs/>
          <w:iCs/>
          <w:color w:val="000000"/>
          <w:sz w:val="26"/>
          <w:szCs w:val="26"/>
        </w:rPr>
        <w:t xml:space="preserve">b) </w:t>
      </w:r>
      <w:r w:rsidR="00167F9B" w:rsidRPr="004C2449">
        <w:rPr>
          <w:color w:val="000000"/>
          <w:sz w:val="26"/>
          <w:szCs w:val="26"/>
        </w:rPr>
        <w:t>Rút gọn</w:t>
      </w:r>
      <w:r w:rsidR="008D3202" w:rsidRPr="004C2449">
        <w:rPr>
          <w:color w:val="000000"/>
          <w:sz w:val="26"/>
          <w:szCs w:val="26"/>
        </w:rPr>
        <w:t xml:space="preserve"> biểu thức </w:t>
      </w:r>
      <w:r w:rsidR="00AD0A1B" w:rsidRPr="004C2449">
        <w:rPr>
          <w:color w:val="000000"/>
          <w:position w:val="-30"/>
          <w:sz w:val="26"/>
          <w:szCs w:val="26"/>
        </w:rPr>
        <w:object w:dxaOrig="2920" w:dyaOrig="760">
          <v:shape id="_x0000_i1026" type="#_x0000_t75" style="width:145.7pt;height:38pt" o:ole="">
            <v:imagedata r:id="rId9" o:title=""/>
          </v:shape>
          <o:OLEObject Type="Embed" ProgID="Equation.DSMT4" ShapeID="_x0000_i1026" DrawAspect="Content" ObjectID="_1746003238" r:id="rId10"/>
        </w:object>
      </w:r>
      <w:r w:rsidR="008D3202" w:rsidRPr="004C2449">
        <w:rPr>
          <w:color w:val="000000"/>
          <w:sz w:val="26"/>
          <w:szCs w:val="26"/>
        </w:rPr>
        <w:t xml:space="preserve"> với </w:t>
      </w:r>
      <w:r w:rsidR="00C413DF" w:rsidRPr="004C2449">
        <w:rPr>
          <w:color w:val="000000"/>
          <w:position w:val="-6"/>
          <w:sz w:val="26"/>
          <w:szCs w:val="26"/>
        </w:rPr>
        <w:object w:dxaOrig="600" w:dyaOrig="279">
          <v:shape id="_x0000_i1027" type="#_x0000_t75" style="width:29.95pt;height:13.8pt" o:ole="">
            <v:imagedata r:id="rId11" o:title=""/>
          </v:shape>
          <o:OLEObject Type="Embed" ProgID="Equation.DSMT4" ShapeID="_x0000_i1027" DrawAspect="Content" ObjectID="_1746003239" r:id="rId12"/>
        </w:object>
      </w:r>
      <w:r w:rsidR="008D3202" w:rsidRPr="004C2449">
        <w:rPr>
          <w:color w:val="000000"/>
          <w:sz w:val="26"/>
          <w:szCs w:val="26"/>
        </w:rPr>
        <w:t xml:space="preserve"> và </w:t>
      </w:r>
      <w:r w:rsidR="00C413DF" w:rsidRPr="004C2449">
        <w:rPr>
          <w:color w:val="000000"/>
          <w:position w:val="-6"/>
          <w:sz w:val="26"/>
          <w:szCs w:val="26"/>
        </w:rPr>
        <w:object w:dxaOrig="660" w:dyaOrig="279">
          <v:shape id="_x0000_i1028" type="#_x0000_t75" style="width:32.85pt;height:13.8pt" o:ole="">
            <v:imagedata r:id="rId13" o:title=""/>
          </v:shape>
          <o:OLEObject Type="Embed" ProgID="Equation.DSMT4" ShapeID="_x0000_i1028" DrawAspect="Content" ObjectID="_1746003240" r:id="rId14"/>
        </w:object>
      </w:r>
    </w:p>
    <w:p w:rsidR="00823BE8" w:rsidRPr="004C2449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2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823BE8" w:rsidRPr="004C2449">
        <w:rPr>
          <w:b/>
          <w:i/>
          <w:color w:val="000000"/>
          <w:sz w:val="26"/>
          <w:szCs w:val="26"/>
        </w:rPr>
        <w:t>0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057313" w:rsidRPr="004C2449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167F9B" w:rsidRPr="004C2449">
        <w:rPr>
          <w:color w:val="000000"/>
          <w:sz w:val="26"/>
          <w:szCs w:val="26"/>
        </w:rPr>
        <w:t xml:space="preserve">a) Vẽ đồ thị của hàm số </w:t>
      </w:r>
      <w:r w:rsidRPr="004C2449">
        <w:rPr>
          <w:color w:val="000000"/>
          <w:position w:val="-10"/>
          <w:sz w:val="26"/>
          <w:szCs w:val="26"/>
        </w:rPr>
        <w:object w:dxaOrig="920" w:dyaOrig="420">
          <v:shape id="_x0000_i1029" type="#_x0000_t75" style="width:46.1pt;height:20.75pt" o:ole="">
            <v:imagedata r:id="rId15" o:title=""/>
          </v:shape>
          <o:OLEObject Type="Embed" ProgID="Equation.DSMT4" ShapeID="_x0000_i1029" DrawAspect="Content" ObjectID="_1746003241" r:id="rId16"/>
        </w:object>
      </w:r>
    </w:p>
    <w:p w:rsidR="00057313" w:rsidRPr="004C2449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8E2366" w:rsidRPr="004C2449">
        <w:rPr>
          <w:color w:val="000000"/>
          <w:sz w:val="26"/>
          <w:szCs w:val="26"/>
        </w:rPr>
        <w:t>b)</w:t>
      </w:r>
      <w:r w:rsidR="00057313" w:rsidRPr="004C2449">
        <w:rPr>
          <w:color w:val="000000"/>
          <w:sz w:val="26"/>
          <w:szCs w:val="26"/>
        </w:rPr>
        <w:t xml:space="preserve"> </w:t>
      </w:r>
      <w:r w:rsidR="002A2F01">
        <w:rPr>
          <w:color w:val="000000"/>
          <w:sz w:val="26"/>
          <w:szCs w:val="26"/>
        </w:rPr>
        <w:t xml:space="preserve">Cho hàm số </w:t>
      </w:r>
      <w:r w:rsidR="00CD5460">
        <w:rPr>
          <w:color w:val="000000"/>
          <w:sz w:val="26"/>
          <w:szCs w:val="26"/>
        </w:rPr>
        <w:t xml:space="preserve">bậc nhất </w:t>
      </w:r>
      <w:r w:rsidR="002A2F01" w:rsidRPr="004C2449">
        <w:rPr>
          <w:color w:val="000000"/>
          <w:position w:val="-10"/>
          <w:sz w:val="26"/>
          <w:szCs w:val="26"/>
        </w:rPr>
        <w:object w:dxaOrig="1100" w:dyaOrig="340">
          <v:shape id="_x0000_i1030" type="#_x0000_t75" style="width:54.7pt;height:17.3pt" o:ole="">
            <v:imagedata r:id="rId17" o:title=""/>
          </v:shape>
          <o:OLEObject Type="Embed" ProgID="Equation.DSMT4" ShapeID="_x0000_i1030" DrawAspect="Content" ObjectID="_1746003242" r:id="rId18"/>
        </w:object>
      </w:r>
      <w:r w:rsidR="002A2F01">
        <w:rPr>
          <w:color w:val="000000"/>
          <w:sz w:val="26"/>
          <w:szCs w:val="26"/>
        </w:rPr>
        <w:t xml:space="preserve"> (1). </w:t>
      </w:r>
      <w:r w:rsidR="00761BAA" w:rsidRPr="004C2449">
        <w:rPr>
          <w:color w:val="000000"/>
          <w:sz w:val="26"/>
          <w:szCs w:val="26"/>
        </w:rPr>
        <w:t>Xác định</w:t>
      </w:r>
      <w:r w:rsidR="00AE1625" w:rsidRPr="004C2449">
        <w:rPr>
          <w:color w:val="000000"/>
          <w:sz w:val="26"/>
          <w:szCs w:val="26"/>
        </w:rPr>
        <w:t xml:space="preserve"> các</w:t>
      </w:r>
      <w:r w:rsidR="00761BAA" w:rsidRPr="004C2449">
        <w:rPr>
          <w:color w:val="000000"/>
          <w:sz w:val="26"/>
          <w:szCs w:val="26"/>
        </w:rPr>
        <w:t xml:space="preserve"> hệ số </w:t>
      </w:r>
      <w:r w:rsidRPr="004C2449">
        <w:rPr>
          <w:color w:val="000000"/>
          <w:position w:val="-12"/>
          <w:sz w:val="26"/>
          <w:szCs w:val="26"/>
        </w:rPr>
        <w:object w:dxaOrig="480" w:dyaOrig="360">
          <v:shape id="_x0000_i1031" type="#_x0000_t75" style="width:24.2pt;height:17.85pt" o:ole="">
            <v:imagedata r:id="rId19" o:title=""/>
          </v:shape>
          <o:OLEObject Type="Embed" ProgID="Equation.DSMT4" ShapeID="_x0000_i1031" DrawAspect="Content" ObjectID="_1746003243" r:id="rId20"/>
        </w:object>
      </w:r>
      <w:r w:rsidR="00761BAA" w:rsidRPr="004C2449">
        <w:rPr>
          <w:color w:val="000000"/>
          <w:sz w:val="26"/>
          <w:szCs w:val="26"/>
        </w:rPr>
        <w:t xml:space="preserve"> biết đồ thị của hàm số </w:t>
      </w:r>
      <w:r w:rsidR="002A2F01">
        <w:rPr>
          <w:color w:val="000000"/>
          <w:sz w:val="26"/>
          <w:szCs w:val="26"/>
        </w:rPr>
        <w:t xml:space="preserve">(1) </w:t>
      </w:r>
      <w:r w:rsidR="00761BAA" w:rsidRPr="004C2449">
        <w:rPr>
          <w:color w:val="000000"/>
          <w:sz w:val="26"/>
          <w:szCs w:val="26"/>
        </w:rPr>
        <w:t xml:space="preserve">cắt trục tung tại điểm có tung độ bằng </w:t>
      </w:r>
      <w:r w:rsidRPr="004C2449">
        <w:rPr>
          <w:color w:val="000000"/>
          <w:position w:val="-6"/>
          <w:sz w:val="26"/>
          <w:szCs w:val="26"/>
        </w:rPr>
        <w:object w:dxaOrig="180" w:dyaOrig="279">
          <v:shape id="_x0000_i1032" type="#_x0000_t75" style="width:9.2pt;height:13.8pt" o:ole="">
            <v:imagedata r:id="rId21" o:title=""/>
          </v:shape>
          <o:OLEObject Type="Embed" ProgID="Equation.DSMT4" ShapeID="_x0000_i1032" DrawAspect="Content" ObjectID="_1746003244" r:id="rId22"/>
        </w:object>
      </w:r>
      <w:r w:rsidR="00761BAA" w:rsidRPr="004C2449">
        <w:rPr>
          <w:color w:val="000000"/>
          <w:sz w:val="26"/>
          <w:szCs w:val="26"/>
        </w:rPr>
        <w:t xml:space="preserve"> và cắt đường thẳng </w:t>
      </w:r>
      <w:r w:rsidRPr="004C2449">
        <w:rPr>
          <w:color w:val="000000"/>
          <w:position w:val="-10"/>
          <w:sz w:val="26"/>
          <w:szCs w:val="26"/>
        </w:rPr>
        <w:object w:dxaOrig="980" w:dyaOrig="320">
          <v:shape id="_x0000_i1033" type="#_x0000_t75" style="width:48.95pt;height:16.15pt" o:ole="">
            <v:imagedata r:id="rId23" o:title=""/>
          </v:shape>
          <o:OLEObject Type="Embed" ProgID="Equation.DSMT4" ShapeID="_x0000_i1033" DrawAspect="Content" ObjectID="_1746003245" r:id="rId24"/>
        </w:object>
      </w:r>
      <w:r w:rsidR="00761BAA" w:rsidRPr="004C2449">
        <w:rPr>
          <w:color w:val="000000"/>
          <w:sz w:val="26"/>
          <w:szCs w:val="26"/>
        </w:rPr>
        <w:t xml:space="preserve"> tại điểm có hoành độ bằng </w:t>
      </w:r>
      <w:r w:rsidRPr="004C2449">
        <w:rPr>
          <w:color w:val="000000"/>
          <w:position w:val="-4"/>
          <w:sz w:val="26"/>
          <w:szCs w:val="26"/>
        </w:rPr>
        <w:object w:dxaOrig="320" w:dyaOrig="260">
          <v:shape id="_x0000_i1034" type="#_x0000_t75" style="width:16.15pt;height:13.25pt" o:ole="">
            <v:imagedata r:id="rId25" o:title=""/>
          </v:shape>
          <o:OLEObject Type="Embed" ProgID="Equation.DSMT4" ShapeID="_x0000_i1034" DrawAspect="Content" ObjectID="_1746003246" r:id="rId26"/>
        </w:object>
      </w:r>
      <w:r w:rsidR="00761BAA" w:rsidRPr="004C2449">
        <w:rPr>
          <w:color w:val="000000"/>
          <w:sz w:val="26"/>
          <w:szCs w:val="26"/>
        </w:rPr>
        <w:t>.</w:t>
      </w:r>
    </w:p>
    <w:p w:rsidR="00057313" w:rsidRPr="004C2449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3 </w:t>
      </w:r>
      <w:r w:rsidRPr="004C2449">
        <w:rPr>
          <w:b/>
          <w:i/>
          <w:color w:val="000000"/>
          <w:sz w:val="26"/>
          <w:szCs w:val="26"/>
        </w:rPr>
        <w:t>(</w:t>
      </w:r>
      <w:r w:rsidR="00CB0AF3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CB0AF3" w:rsidRPr="004C2449">
        <w:rPr>
          <w:b/>
          <w:i/>
          <w:color w:val="000000"/>
          <w:sz w:val="26"/>
          <w:szCs w:val="26"/>
        </w:rPr>
        <w:t>5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823BE8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823BE8" w:rsidRPr="004C2449">
        <w:rPr>
          <w:color w:val="000000"/>
          <w:sz w:val="26"/>
          <w:szCs w:val="26"/>
        </w:rPr>
        <w:t xml:space="preserve">a) Giải phương trình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1579" w:dyaOrig="380">
          <v:shape id="_x0000_i1035" type="#_x0000_t75" style="width:78.85pt;height:19pt" o:ole="">
            <v:imagedata r:id="rId27" o:title=""/>
          </v:shape>
          <o:OLEObject Type="Embed" ProgID="Equation.DSMT4" ShapeID="_x0000_i1035" DrawAspect="Content" ObjectID="_1746003247" r:id="rId28"/>
        </w:object>
      </w:r>
      <w:r w:rsidR="00823BE8" w:rsidRPr="004C2449">
        <w:rPr>
          <w:color w:val="000000"/>
          <w:sz w:val="26"/>
          <w:szCs w:val="26"/>
        </w:rPr>
        <w:t>.</w:t>
      </w:r>
    </w:p>
    <w:p w:rsidR="00761BAA" w:rsidRPr="00635B0E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61BAA" w:rsidRPr="004C2449">
        <w:rPr>
          <w:color w:val="000000"/>
          <w:sz w:val="26"/>
          <w:szCs w:val="26"/>
        </w:rPr>
        <w:t xml:space="preserve">b) Giải hệ phương trình </w:t>
      </w:r>
      <w:r w:rsidR="00635B0E" w:rsidRPr="004C2449">
        <w:rPr>
          <w:color w:val="000000"/>
          <w:position w:val="-34"/>
          <w:sz w:val="26"/>
          <w:szCs w:val="26"/>
          <w:lang w:val="es-ES"/>
        </w:rPr>
        <w:object w:dxaOrig="1260" w:dyaOrig="800">
          <v:shape id="_x0000_i1036" type="#_x0000_t75" style="width:62.8pt;height:39.75pt" o:ole="">
            <v:imagedata r:id="rId29" o:title=""/>
          </v:shape>
          <o:OLEObject Type="Embed" ProgID="Equation.DSMT4" ShapeID="_x0000_i1036" DrawAspect="Content" ObjectID="_1746003248" r:id="rId30"/>
        </w:object>
      </w:r>
      <w:r w:rsidR="00635B0E" w:rsidRPr="00635B0E">
        <w:rPr>
          <w:color w:val="000000"/>
          <w:sz w:val="26"/>
          <w:szCs w:val="26"/>
        </w:rPr>
        <w:t>.</w:t>
      </w:r>
    </w:p>
    <w:p w:rsidR="00057313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61BAA" w:rsidRPr="004C2449">
        <w:rPr>
          <w:color w:val="000000"/>
          <w:sz w:val="26"/>
          <w:szCs w:val="26"/>
        </w:rPr>
        <w:t>c</w:t>
      </w:r>
      <w:r w:rsidR="00823BE8" w:rsidRPr="004C2449">
        <w:rPr>
          <w:color w:val="000000"/>
          <w:sz w:val="26"/>
          <w:szCs w:val="26"/>
        </w:rPr>
        <w:t>)</w:t>
      </w:r>
      <w:r w:rsidR="00E210AF" w:rsidRPr="004C2449">
        <w:rPr>
          <w:color w:val="000000"/>
          <w:sz w:val="26"/>
          <w:szCs w:val="26"/>
        </w:rPr>
        <w:t xml:space="preserve"> </w:t>
      </w:r>
      <w:r w:rsidR="00A63DD5" w:rsidRPr="004C2449">
        <w:rPr>
          <w:color w:val="000000"/>
          <w:sz w:val="26"/>
          <w:szCs w:val="26"/>
        </w:rPr>
        <w:t>Cho phương</w:t>
      </w:r>
      <w:r w:rsidR="00C413DF" w:rsidRPr="004C2449">
        <w:rPr>
          <w:color w:val="000000"/>
          <w:sz w:val="26"/>
          <w:szCs w:val="26"/>
        </w:rPr>
        <w:t xml:space="preserve"> </w:t>
      </w:r>
      <w:r w:rsidR="00A63DD5" w:rsidRPr="004C2449">
        <w:rPr>
          <w:color w:val="000000"/>
          <w:sz w:val="26"/>
          <w:szCs w:val="26"/>
        </w:rPr>
        <w:t xml:space="preserve">trình </w:t>
      </w:r>
      <w:r w:rsidR="00B52ACE" w:rsidRPr="004C2449">
        <w:rPr>
          <w:color w:val="000000"/>
          <w:position w:val="-6"/>
          <w:sz w:val="26"/>
          <w:szCs w:val="26"/>
          <w:lang w:val="es-ES"/>
        </w:rPr>
        <w:object w:dxaOrig="2079" w:dyaOrig="380">
          <v:shape id="_x0000_i1037" type="#_x0000_t75" style="width:103.75pt;height:19pt" o:ole="">
            <v:imagedata r:id="rId31" o:title=""/>
          </v:shape>
          <o:OLEObject Type="Embed" ProgID="Equation.DSMT4" ShapeID="_x0000_i1037" DrawAspect="Content" ObjectID="_1746003249" r:id="rId32"/>
        </w:object>
      </w:r>
      <w:r w:rsidR="00761BAA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color w:val="000000"/>
          <w:sz w:val="26"/>
          <w:szCs w:val="26"/>
        </w:rPr>
        <w:t>(</w:t>
      </w:r>
      <w:r w:rsidR="00761BAA" w:rsidRPr="004C2449">
        <w:rPr>
          <w:color w:val="000000"/>
          <w:sz w:val="26"/>
          <w:szCs w:val="26"/>
        </w:rPr>
        <w:t>1</w:t>
      </w:r>
      <w:r w:rsidR="004F7E80" w:rsidRPr="004C2449">
        <w:rPr>
          <w:color w:val="000000"/>
          <w:sz w:val="26"/>
          <w:szCs w:val="26"/>
        </w:rPr>
        <w:t>)</w:t>
      </w:r>
      <w:r w:rsidR="00761BAA" w:rsidRPr="004C2449">
        <w:rPr>
          <w:color w:val="000000"/>
          <w:sz w:val="26"/>
          <w:szCs w:val="26"/>
        </w:rPr>
        <w:t xml:space="preserve">, với </w:t>
      </w:r>
      <w:r w:rsidR="00F8231D" w:rsidRPr="004C2449">
        <w:rPr>
          <w:i/>
          <w:color w:val="000000"/>
          <w:sz w:val="26"/>
          <w:szCs w:val="26"/>
        </w:rPr>
        <w:t>m</w:t>
      </w:r>
      <w:r w:rsidR="00761BAA" w:rsidRPr="004C2449">
        <w:rPr>
          <w:color w:val="000000"/>
          <w:sz w:val="26"/>
          <w:szCs w:val="26"/>
        </w:rPr>
        <w:t xml:space="preserve"> là tham số</w:t>
      </w:r>
      <w:r w:rsidR="004F7E80" w:rsidRPr="004C2449">
        <w:rPr>
          <w:color w:val="000000"/>
          <w:sz w:val="26"/>
          <w:szCs w:val="26"/>
        </w:rPr>
        <w:t>.</w:t>
      </w:r>
      <w:r w:rsidR="00057313" w:rsidRPr="004C2449">
        <w:rPr>
          <w:color w:val="000000"/>
          <w:sz w:val="26"/>
          <w:szCs w:val="26"/>
        </w:rPr>
        <w:t xml:space="preserve"> </w:t>
      </w:r>
      <w:r w:rsidR="003F4394" w:rsidRPr="004C2449">
        <w:rPr>
          <w:color w:val="000000"/>
          <w:sz w:val="26"/>
          <w:szCs w:val="26"/>
        </w:rPr>
        <w:t>Tìm</w:t>
      </w:r>
      <w:r w:rsidR="00133D3E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i/>
          <w:color w:val="000000"/>
          <w:sz w:val="26"/>
          <w:szCs w:val="26"/>
        </w:rPr>
        <w:t>m</w:t>
      </w:r>
      <w:r w:rsidR="006128D9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color w:val="000000"/>
          <w:sz w:val="26"/>
          <w:szCs w:val="26"/>
        </w:rPr>
        <w:t>để phương trình (</w:t>
      </w:r>
      <w:r w:rsidR="00761BAA" w:rsidRPr="004C2449">
        <w:rPr>
          <w:color w:val="000000"/>
          <w:sz w:val="26"/>
          <w:szCs w:val="26"/>
        </w:rPr>
        <w:t>1</w:t>
      </w:r>
      <w:r w:rsidR="004F7E80" w:rsidRPr="004C2449">
        <w:rPr>
          <w:color w:val="000000"/>
          <w:sz w:val="26"/>
          <w:szCs w:val="26"/>
        </w:rPr>
        <w:t>) có hai nghiệm phân biệt</w:t>
      </w:r>
      <w:r w:rsidR="00803DD8" w:rsidRPr="004C2449">
        <w:rPr>
          <w:color w:val="000000"/>
          <w:sz w:val="26"/>
          <w:szCs w:val="26"/>
        </w:rPr>
        <w:t xml:space="preserve"> </w:t>
      </w:r>
      <w:r w:rsidR="00B61D9C" w:rsidRPr="004C2449">
        <w:rPr>
          <w:color w:val="000000"/>
          <w:position w:val="-12"/>
          <w:sz w:val="26"/>
          <w:szCs w:val="26"/>
          <w:lang w:val="es-ES"/>
        </w:rPr>
        <w:object w:dxaOrig="660" w:dyaOrig="360">
          <v:shape id="_x0000_i1038" type="#_x0000_t75" style="width:32.85pt;height:17.85pt" o:ole="">
            <v:imagedata r:id="rId33" o:title=""/>
          </v:shape>
          <o:OLEObject Type="Embed" ProgID="Equation.DSMT4" ShapeID="_x0000_i1038" DrawAspect="Content" ObjectID="_1746003250" r:id="rId34"/>
        </w:object>
      </w:r>
      <w:r w:rsidR="00823BE8" w:rsidRPr="004C2449">
        <w:rPr>
          <w:color w:val="000000"/>
          <w:sz w:val="26"/>
          <w:szCs w:val="26"/>
        </w:rPr>
        <w:t xml:space="preserve"> sao cho </w:t>
      </w:r>
      <w:r w:rsidR="0065378F" w:rsidRPr="00B52ACE">
        <w:rPr>
          <w:color w:val="000000"/>
          <w:position w:val="-12"/>
          <w:sz w:val="26"/>
          <w:szCs w:val="26"/>
          <w:lang w:val="es-ES"/>
        </w:rPr>
        <w:object w:dxaOrig="1980" w:dyaOrig="360">
          <v:shape id="_x0000_i1039" type="#_x0000_t75" style="width:99.1pt;height:17.85pt" o:ole="">
            <v:imagedata r:id="rId35" o:title=""/>
          </v:shape>
          <o:OLEObject Type="Embed" ProgID="Equation.DSMT4" ShapeID="_x0000_i1039" DrawAspect="Content" ObjectID="_1746003251" r:id="rId36"/>
        </w:object>
      </w:r>
      <w:r w:rsidR="00823BE8" w:rsidRPr="004C2449">
        <w:rPr>
          <w:color w:val="000000"/>
          <w:sz w:val="26"/>
          <w:szCs w:val="26"/>
        </w:rPr>
        <w:t>.</w:t>
      </w:r>
    </w:p>
    <w:p w:rsidR="00057313" w:rsidRPr="004C2449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>Câu 4</w:t>
      </w:r>
      <w:r w:rsidR="00CA119E" w:rsidRPr="004C2449">
        <w:rPr>
          <w:b/>
          <w:color w:val="000000"/>
          <w:sz w:val="26"/>
          <w:szCs w:val="26"/>
        </w:rPr>
        <w:t xml:space="preserve">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3</w:t>
      </w:r>
      <w:r w:rsidRPr="004C2449">
        <w:rPr>
          <w:b/>
          <w:i/>
          <w:color w:val="000000"/>
          <w:sz w:val="26"/>
          <w:szCs w:val="26"/>
        </w:rPr>
        <w:t>,</w:t>
      </w:r>
      <w:r w:rsidR="00CB0AF3" w:rsidRPr="004C2449">
        <w:rPr>
          <w:b/>
          <w:i/>
          <w:color w:val="000000"/>
          <w:sz w:val="26"/>
          <w:szCs w:val="26"/>
        </w:rPr>
        <w:t>5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7C01EB" w:rsidRPr="00CD5460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Cho đường tròn </w:t>
      </w:r>
      <w:r w:rsidR="006424D7" w:rsidRPr="004C2449">
        <w:rPr>
          <w:color w:val="000000"/>
          <w:position w:val="-10"/>
          <w:sz w:val="26"/>
          <w:szCs w:val="26"/>
          <w:lang w:val="es-ES"/>
        </w:rPr>
        <w:object w:dxaOrig="499" w:dyaOrig="340">
          <v:shape id="_x0000_i1040" type="#_x0000_t75" style="width:24.75pt;height:17.3pt" o:ole="">
            <v:imagedata r:id="rId37" o:title=""/>
          </v:shape>
          <o:OLEObject Type="Embed" ProgID="Equation.DSMT4" ShapeID="_x0000_i1040" DrawAspect="Content" ObjectID="_1746003252" r:id="rId38"/>
        </w:object>
      </w:r>
      <w:r w:rsidR="007C01EB" w:rsidRPr="004C2449">
        <w:rPr>
          <w:color w:val="000000"/>
          <w:sz w:val="26"/>
          <w:szCs w:val="26"/>
        </w:rPr>
        <w:t xml:space="preserve"> đường kính </w:t>
      </w:r>
      <w:r w:rsidR="00C413DF" w:rsidRPr="004C2449">
        <w:rPr>
          <w:color w:val="000000"/>
          <w:position w:val="-12"/>
          <w:sz w:val="26"/>
          <w:szCs w:val="26"/>
          <w:lang w:val="es-ES"/>
        </w:rPr>
        <w:object w:dxaOrig="1359" w:dyaOrig="340">
          <v:shape id="_x0000_i1041" type="#_x0000_t75" style="width:67.95pt;height:17.3pt" o:ole="">
            <v:imagedata r:id="rId39" o:title=""/>
          </v:shape>
          <o:OLEObject Type="Embed" ProgID="Equation.DSMT4" ShapeID="_x0000_i1041" DrawAspect="Content" ObjectID="_1746003253" r:id="rId40"/>
        </w:object>
      </w:r>
      <w:r w:rsidR="007C01EB" w:rsidRPr="004C2449">
        <w:rPr>
          <w:color w:val="000000"/>
          <w:sz w:val="26"/>
          <w:szCs w:val="26"/>
        </w:rPr>
        <w:t xml:space="preserve"> Trên đoạn thẳng </w:t>
      </w:r>
      <w:r w:rsidR="00DC0450" w:rsidRPr="00DC0450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42" type="#_x0000_t75" style="width:23.05pt;height:13.8pt" o:ole="">
            <v:imagedata r:id="rId41" o:title=""/>
          </v:shape>
          <o:OLEObject Type="Embed" ProgID="Equation.DSMT4" ShapeID="_x0000_i1042" DrawAspect="Content" ObjectID="_1746003254" r:id="rId42"/>
        </w:object>
      </w:r>
      <w:r w:rsidR="007C01EB" w:rsidRPr="004C2449">
        <w:rPr>
          <w:color w:val="000000"/>
          <w:sz w:val="26"/>
          <w:szCs w:val="26"/>
        </w:rPr>
        <w:t xml:space="preserve"> lấy điểm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40" w:dyaOrig="279">
          <v:shape id="_x0000_i1043" type="#_x0000_t75" style="width:12.1pt;height:13.8pt" o:ole="">
            <v:imagedata r:id="rId43" o:title=""/>
          </v:shape>
          <o:OLEObject Type="Embed" ProgID="Equation.DSMT4" ShapeID="_x0000_i1043" DrawAspect="Content" ObjectID="_1746003255" r:id="rId44"/>
        </w:object>
      </w:r>
      <w:r w:rsidR="007C01EB" w:rsidRPr="004C2449">
        <w:rPr>
          <w:color w:val="000000"/>
          <w:sz w:val="26"/>
          <w:szCs w:val="26"/>
        </w:rPr>
        <w:t xml:space="preserve"> sao cho </w:t>
      </w:r>
      <w:r w:rsidR="00AD0A1B" w:rsidRPr="004C2449">
        <w:rPr>
          <w:color w:val="000000"/>
          <w:position w:val="-12"/>
          <w:sz w:val="26"/>
          <w:szCs w:val="26"/>
          <w:lang w:val="es-ES"/>
        </w:rPr>
        <w:object w:dxaOrig="1160" w:dyaOrig="340">
          <v:shape id="_x0000_i1044" type="#_x0000_t75" style="width:58.15pt;height:17.3pt" o:ole="">
            <v:imagedata r:id="rId45" o:title=""/>
          </v:shape>
          <o:OLEObject Type="Embed" ProgID="Equation.DSMT4" ShapeID="_x0000_i1044" DrawAspect="Content" ObjectID="_1746003256" r:id="rId46"/>
        </w:object>
      </w:r>
      <w:r w:rsidR="00AD0A1B" w:rsidRPr="004C2449">
        <w:rPr>
          <w:color w:val="000000"/>
          <w:sz w:val="26"/>
          <w:szCs w:val="26"/>
        </w:rPr>
        <w:t>,</w:t>
      </w:r>
      <w:r w:rsidR="007C01EB" w:rsidRPr="004C2449">
        <w:rPr>
          <w:color w:val="000000"/>
          <w:sz w:val="26"/>
          <w:szCs w:val="26"/>
        </w:rPr>
        <w:t xml:space="preserve"> </w:t>
      </w:r>
      <w:r w:rsidR="00F45AF4" w:rsidRPr="004C2449">
        <w:rPr>
          <w:color w:val="000000"/>
          <w:sz w:val="26"/>
          <w:szCs w:val="26"/>
        </w:rPr>
        <w:t xml:space="preserve">vẽ </w:t>
      </w:r>
      <w:r w:rsidR="007C01EB" w:rsidRPr="004C2449">
        <w:rPr>
          <w:color w:val="000000"/>
          <w:sz w:val="26"/>
          <w:szCs w:val="26"/>
        </w:rPr>
        <w:t xml:space="preserve">dây cung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45" type="#_x0000_t75" style="width:20.75pt;height:13.25pt" o:ole="">
            <v:imagedata r:id="rId47" o:title=""/>
          </v:shape>
          <o:OLEObject Type="Embed" ProgID="Equation.DSMT4" ShapeID="_x0000_i1045" DrawAspect="Content" ObjectID="_1746003257" r:id="rId48"/>
        </w:object>
      </w:r>
      <w:r w:rsidR="007C01EB" w:rsidRPr="004C2449">
        <w:rPr>
          <w:color w:val="000000"/>
          <w:sz w:val="26"/>
          <w:szCs w:val="26"/>
        </w:rPr>
        <w:t xml:space="preserve"> của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46" type="#_x0000_t75" style="width:21.9pt;height:17.3pt" o:ole="">
            <v:imagedata r:id="rId49" o:title=""/>
          </v:shape>
          <o:OLEObject Type="Embed" ProgID="Equation.DSMT4" ShapeID="_x0000_i1046" DrawAspect="Content" ObjectID="_1746003258" r:id="rId50"/>
        </w:object>
      </w:r>
      <w:r w:rsidR="00F45AF4" w:rsidRPr="004C2449">
        <w:rPr>
          <w:color w:val="000000"/>
          <w:sz w:val="26"/>
          <w:szCs w:val="26"/>
        </w:rPr>
        <w:t xml:space="preserve"> </w:t>
      </w:r>
      <w:r w:rsidR="007C01EB" w:rsidRPr="004C2449">
        <w:rPr>
          <w:color w:val="000000"/>
          <w:sz w:val="26"/>
          <w:szCs w:val="26"/>
        </w:rPr>
        <w:t xml:space="preserve">vuông góc với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47" type="#_x0000_t75" style="width:23.05pt;height:13.8pt" o:ole="">
            <v:imagedata r:id="rId51" o:title=""/>
          </v:shape>
          <o:OLEObject Type="Embed" ProgID="Equation.DSMT4" ShapeID="_x0000_i1047" DrawAspect="Content" ObjectID="_1746003259" r:id="rId52"/>
        </w:object>
      </w:r>
      <w:r w:rsidR="007C01EB" w:rsidRPr="004C2449">
        <w:rPr>
          <w:color w:val="000000"/>
          <w:sz w:val="26"/>
          <w:szCs w:val="26"/>
        </w:rPr>
        <w:t xml:space="preserve"> tại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79" w:dyaOrig="279">
          <v:shape id="_x0000_i1048" type="#_x0000_t75" style="width:13.8pt;height:13.8pt" o:ole="">
            <v:imagedata r:id="rId53" o:title=""/>
          </v:shape>
          <o:OLEObject Type="Embed" ProgID="Equation.DSMT4" ShapeID="_x0000_i1048" DrawAspect="Content" ObjectID="_1746003260" r:id="rId54"/>
        </w:object>
      </w:r>
      <w:r w:rsidR="007C01EB" w:rsidRPr="004C2449">
        <w:rPr>
          <w:color w:val="000000"/>
          <w:sz w:val="26"/>
          <w:szCs w:val="26"/>
        </w:rPr>
        <w:t xml:space="preserve"> Lấy điểm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60" w:dyaOrig="279">
          <v:shape id="_x0000_i1049" type="#_x0000_t75" style="width:13.25pt;height:13.8pt" o:ole="">
            <v:imagedata r:id="rId55" o:title=""/>
          </v:shape>
          <o:OLEObject Type="Embed" ProgID="Equation.DSMT4" ShapeID="_x0000_i1049" DrawAspect="Content" ObjectID="_1746003261" r:id="rId56"/>
        </w:object>
      </w:r>
      <w:r w:rsidR="007C01EB" w:rsidRPr="004C2449">
        <w:rPr>
          <w:color w:val="000000"/>
          <w:sz w:val="26"/>
          <w:szCs w:val="26"/>
        </w:rPr>
        <w:t xml:space="preserve"> </w:t>
      </w:r>
      <w:r w:rsidR="00DC0450">
        <w:rPr>
          <w:color w:val="000000"/>
          <w:sz w:val="26"/>
          <w:szCs w:val="26"/>
        </w:rPr>
        <w:t>trên</w:t>
      </w:r>
      <w:r w:rsidR="007C01EB" w:rsidRPr="004C2449">
        <w:rPr>
          <w:color w:val="000000"/>
          <w:sz w:val="26"/>
          <w:szCs w:val="26"/>
        </w:rPr>
        <w:t xml:space="preserve"> cung nhỏ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40" w:dyaOrig="260">
          <v:shape id="_x0000_i1050" type="#_x0000_t75" style="width:21.9pt;height:13.25pt" o:ole="">
            <v:imagedata r:id="rId57" o:title=""/>
          </v:shape>
          <o:OLEObject Type="Embed" ProgID="Equation.DSMT4" ShapeID="_x0000_i1050" DrawAspect="Content" ObjectID="_1746003262" r:id="rId58"/>
        </w:object>
      </w:r>
      <w:r w:rsidR="007C01EB" w:rsidRPr="004C2449">
        <w:rPr>
          <w:color w:val="000000"/>
          <w:sz w:val="26"/>
          <w:szCs w:val="26"/>
        </w:rPr>
        <w:t xml:space="preserve"> của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51" type="#_x0000_t75" style="width:21.9pt;height:17.3pt" o:ole="">
            <v:imagedata r:id="rId59" o:title=""/>
          </v:shape>
          <o:OLEObject Type="Embed" ProgID="Equation.DSMT4" ShapeID="_x0000_i1051" DrawAspect="Content" ObjectID="_1746003263" r:id="rId60"/>
        </w:object>
      </w:r>
      <w:r w:rsidR="005978A4" w:rsidRPr="004C2449">
        <w:rPr>
          <w:color w:val="000000"/>
          <w:sz w:val="26"/>
          <w:szCs w:val="26"/>
        </w:rPr>
        <w:t xml:space="preserve"> </w:t>
      </w:r>
      <w:r w:rsidR="007C01EB" w:rsidRPr="004C2449">
        <w:rPr>
          <w:color w:val="000000"/>
          <w:sz w:val="26"/>
          <w:szCs w:val="26"/>
        </w:rPr>
        <w:t>(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60" w:dyaOrig="279">
          <v:shape id="_x0000_i1052" type="#_x0000_t75" style="width:13.25pt;height:13.8pt" o:ole="">
            <v:imagedata r:id="rId61" o:title=""/>
          </v:shape>
          <o:OLEObject Type="Embed" ProgID="Equation.DSMT4" ShapeID="_x0000_i1052" DrawAspect="Content" ObjectID="_1746003264" r:id="rId62"/>
        </w:object>
      </w:r>
      <w:r w:rsidR="007C01EB" w:rsidRPr="004C2449">
        <w:rPr>
          <w:color w:val="000000"/>
          <w:sz w:val="26"/>
          <w:szCs w:val="26"/>
        </w:rPr>
        <w:t xml:space="preserve"> khác </w:t>
      </w:r>
      <w:r w:rsidR="006424D7" w:rsidRPr="006424D7">
        <w:rPr>
          <w:color w:val="000000"/>
          <w:position w:val="-10"/>
          <w:sz w:val="26"/>
          <w:szCs w:val="26"/>
          <w:lang w:val="es-ES"/>
        </w:rPr>
        <w:object w:dxaOrig="300" w:dyaOrig="320">
          <v:shape id="_x0000_i1053" type="#_x0000_t75" style="width:15pt;height:16.15pt" o:ole="">
            <v:imagedata r:id="rId63" o:title=""/>
          </v:shape>
          <o:OLEObject Type="Embed" ProgID="Equation.DSMT4" ShapeID="_x0000_i1053" DrawAspect="Content" ObjectID="_1746003265" r:id="rId64"/>
        </w:objec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54" type="#_x0000_t75" style="width:13.25pt;height:13.25pt" o:ole="">
            <v:imagedata r:id="rId65" o:title=""/>
          </v:shape>
          <o:OLEObject Type="Embed" ProgID="Equation.DSMT4" ShapeID="_x0000_i1054" DrawAspect="Content" ObjectID="_1746003266" r:id="rId66"/>
        </w:object>
      </w:r>
      <w:r w:rsidR="007C01EB" w:rsidRPr="004C2449">
        <w:rPr>
          <w:color w:val="000000"/>
          <w:sz w:val="26"/>
          <w:szCs w:val="26"/>
        </w:rPr>
        <w:t>)</w:t>
      </w:r>
      <w:r w:rsidR="004A10A5">
        <w:rPr>
          <w:color w:val="000000"/>
          <w:sz w:val="26"/>
          <w:szCs w:val="26"/>
        </w:rPr>
        <w:t>.</w:t>
      </w:r>
      <w:r w:rsidR="007C01EB" w:rsidRPr="004C2449">
        <w:rPr>
          <w:color w:val="000000"/>
          <w:sz w:val="26"/>
          <w:szCs w:val="26"/>
        </w:rPr>
        <w:t xml:space="preserve"> </w:t>
      </w:r>
      <w:r w:rsidR="004A10A5">
        <w:rPr>
          <w:color w:val="000000"/>
          <w:sz w:val="26"/>
          <w:szCs w:val="26"/>
        </w:rPr>
        <w:t>C</w:t>
      </w:r>
      <w:r w:rsidR="007C01EB" w:rsidRPr="004C2449">
        <w:rPr>
          <w:color w:val="000000"/>
          <w:sz w:val="26"/>
          <w:szCs w:val="26"/>
        </w:rPr>
        <w:t xml:space="preserve">ác đường thẳng </w:t>
      </w:r>
      <w:r w:rsidR="004A10A5" w:rsidRPr="004A10A5">
        <w:rPr>
          <w:color w:val="000000"/>
          <w:position w:val="-10"/>
          <w:sz w:val="26"/>
          <w:szCs w:val="26"/>
          <w:lang w:val="es-ES"/>
        </w:rPr>
        <w:object w:dxaOrig="499" w:dyaOrig="320">
          <v:shape id="_x0000_i1055" type="#_x0000_t75" style="width:24.75pt;height:16.15pt" o:ole="">
            <v:imagedata r:id="rId67" o:title=""/>
          </v:shape>
          <o:OLEObject Type="Embed" ProgID="Equation.DSMT4" ShapeID="_x0000_i1055" DrawAspect="Content" ObjectID="_1746003267" r:id="rId68"/>
        </w:objec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20" w:dyaOrig="279">
          <v:shape id="_x0000_i1056" type="#_x0000_t75" style="width:20.75pt;height:13.8pt" o:ole="">
            <v:imagedata r:id="rId69" o:title=""/>
          </v:shape>
          <o:OLEObject Type="Embed" ProgID="Equation.DSMT4" ShapeID="_x0000_i1056" DrawAspect="Content" ObjectID="_1746003268" r:id="rId70"/>
        </w:object>
      </w:r>
      <w:r w:rsidR="007C01EB" w:rsidRPr="004C2449">
        <w:rPr>
          <w:color w:val="000000"/>
          <w:sz w:val="26"/>
          <w:szCs w:val="26"/>
        </w:rPr>
        <w:t xml:space="preserve"> cắt đường thẳng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57" type="#_x0000_t75" style="width:20.75pt;height:13.25pt" o:ole="">
            <v:imagedata r:id="rId71" o:title=""/>
          </v:shape>
          <o:OLEObject Type="Embed" ProgID="Equation.DSMT4" ShapeID="_x0000_i1057" DrawAspect="Content" ObjectID="_1746003269" r:id="rId72"/>
        </w:object>
      </w:r>
      <w:r w:rsidR="007C01EB" w:rsidRPr="004C2449">
        <w:rPr>
          <w:color w:val="000000"/>
          <w:sz w:val="26"/>
          <w:szCs w:val="26"/>
        </w:rPr>
        <w:t xml:space="preserve"> lần lượt tại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58" type="#_x0000_t75" style="width:13.25pt;height:13.25pt" o:ole="">
            <v:imagedata r:id="rId73" o:title=""/>
          </v:shape>
          <o:OLEObject Type="Embed" ProgID="Equation.DSMT4" ShapeID="_x0000_i1058" DrawAspect="Content" ObjectID="_1746003270" r:id="rId74"/>
        </w:object>
      </w:r>
      <w:r w:rsidR="007C01EB" w:rsidRPr="004C2449">
        <w:rPr>
          <w:color w:val="000000"/>
          <w:sz w:val="26"/>
          <w:szCs w:val="26"/>
        </w:rPr>
        <w:t xml:space="preserve"> và </w:t>
      </w:r>
      <w:r w:rsidR="00D72456" w:rsidRPr="00D72456">
        <w:rPr>
          <w:color w:val="000000"/>
          <w:position w:val="-6"/>
          <w:sz w:val="26"/>
          <w:szCs w:val="26"/>
          <w:lang w:val="es-ES"/>
        </w:rPr>
        <w:object w:dxaOrig="200" w:dyaOrig="279">
          <v:shape id="_x0000_i1059" type="#_x0000_t75" style="width:9.8pt;height:13.8pt" o:ole="">
            <v:imagedata r:id="rId75" o:title=""/>
          </v:shape>
          <o:OLEObject Type="Embed" ProgID="Equation.DSMT4" ShapeID="_x0000_i1059" DrawAspect="Content" ObjectID="_1746003271" r:id="rId76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a) Tính độ dài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60" type="#_x0000_t75" style="width:21.9pt;height:17.3pt" o:ole="">
            <v:imagedata r:id="rId77" o:title=""/>
          </v:shape>
          <o:OLEObject Type="Embed" ProgID="Equation.DSMT4" ShapeID="_x0000_i1060" DrawAspect="Content" ObjectID="_1746003272" r:id="rId78"/>
        </w:object>
      </w:r>
      <w:r w:rsidR="007C01EB" w:rsidRPr="004C2449">
        <w:rPr>
          <w:color w:val="000000"/>
          <w:sz w:val="26"/>
          <w:szCs w:val="26"/>
        </w:rPr>
        <w:t xml:space="preserve"> và độ dài dây cung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61" type="#_x0000_t75" style="width:23.05pt;height:13.8pt" o:ole="">
            <v:imagedata r:id="rId79" o:title=""/>
          </v:shape>
          <o:OLEObject Type="Embed" ProgID="Equation.DSMT4" ShapeID="_x0000_i1061" DrawAspect="Content" ObjectID="_1746003273" r:id="rId80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b) Chứng minh tứ giác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800" w:dyaOrig="279">
          <v:shape id="_x0000_i1062" type="#_x0000_t75" style="width:39.75pt;height:13.8pt" o:ole="">
            <v:imagedata r:id="rId81" o:title=""/>
          </v:shape>
          <o:OLEObject Type="Embed" ProgID="Equation.DSMT4" ShapeID="_x0000_i1062" DrawAspect="Content" ObjectID="_1746003274" r:id="rId82"/>
        </w:object>
      </w:r>
      <w:r w:rsidR="007C01EB" w:rsidRPr="004C2449">
        <w:rPr>
          <w:color w:val="000000"/>
          <w:sz w:val="26"/>
          <w:szCs w:val="26"/>
        </w:rPr>
        <w:t xml:space="preserve"> nội tiếp trong một đường tròn.</w: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c) Chứng minh </w:t>
      </w:r>
      <w:r w:rsidR="00AD0A1B" w:rsidRPr="004C2449">
        <w:rPr>
          <w:color w:val="000000"/>
          <w:position w:val="-12"/>
          <w:sz w:val="26"/>
          <w:szCs w:val="26"/>
          <w:lang w:val="es-ES"/>
        </w:rPr>
        <w:object w:dxaOrig="1600" w:dyaOrig="440">
          <v:shape id="_x0000_i1063" type="#_x0000_t75" style="width:80.1pt;height:21.9pt" o:ole="">
            <v:imagedata r:id="rId83" o:title=""/>
          </v:shape>
          <o:OLEObject Type="Embed" ProgID="Equation.DSMT4" ShapeID="_x0000_i1063" DrawAspect="Content" ObjectID="_1746003275" r:id="rId84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pacing w:val="-4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d) </w:t>
      </w:r>
      <w:r w:rsidR="007C01EB" w:rsidRPr="004C2449">
        <w:rPr>
          <w:color w:val="000000"/>
          <w:spacing w:val="-4"/>
          <w:sz w:val="26"/>
          <w:szCs w:val="26"/>
        </w:rPr>
        <w:t xml:space="preserve">Tính khoảng cách từ tâm đường tròn ngoại tiếp tam giác </w:t>
      </w:r>
      <w:r w:rsidR="00C413DF" w:rsidRPr="004C2449">
        <w:rPr>
          <w:color w:val="000000"/>
          <w:spacing w:val="-4"/>
          <w:position w:val="-4"/>
          <w:sz w:val="26"/>
          <w:szCs w:val="26"/>
          <w:lang w:val="es-ES"/>
        </w:rPr>
        <w:object w:dxaOrig="540" w:dyaOrig="260">
          <v:shape id="_x0000_i1064" type="#_x0000_t75" style="width:27.05pt;height:13.25pt" o:ole="">
            <v:imagedata r:id="rId85" o:title=""/>
          </v:shape>
          <o:OLEObject Type="Embed" ProgID="Equation.DSMT4" ShapeID="_x0000_i1064" DrawAspect="Content" ObjectID="_1746003276" r:id="rId86"/>
        </w:object>
      </w:r>
      <w:r w:rsidR="007C01EB" w:rsidRPr="004C2449">
        <w:rPr>
          <w:color w:val="000000"/>
          <w:spacing w:val="-4"/>
          <w:sz w:val="26"/>
          <w:szCs w:val="26"/>
        </w:rPr>
        <w:t xml:space="preserve"> đến đường thẳng </w:t>
      </w:r>
      <w:r w:rsidR="00C413DF" w:rsidRPr="004C2449">
        <w:rPr>
          <w:color w:val="000000"/>
          <w:spacing w:val="-4"/>
          <w:position w:val="-6"/>
          <w:sz w:val="26"/>
          <w:szCs w:val="26"/>
          <w:lang w:val="es-ES"/>
        </w:rPr>
        <w:object w:dxaOrig="460" w:dyaOrig="279">
          <v:shape id="_x0000_i1065" type="#_x0000_t75" style="width:23.05pt;height:13.8pt" o:ole="">
            <v:imagedata r:id="rId87" o:title=""/>
          </v:shape>
          <o:OLEObject Type="Embed" ProgID="Equation.DSMT4" ShapeID="_x0000_i1065" DrawAspect="Content" ObjectID="_1746003277" r:id="rId88"/>
        </w:object>
      </w:r>
    </w:p>
    <w:p w:rsidR="005F7635" w:rsidRPr="004C2449" w:rsidRDefault="005F7635" w:rsidP="00AD0A1B">
      <w:pPr>
        <w:spacing w:before="120" w:line="336" w:lineRule="auto"/>
        <w:jc w:val="center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>--------------- Hết ---------------</w:t>
      </w:r>
    </w:p>
    <w:p w:rsidR="005F7635" w:rsidRPr="004C2449" w:rsidRDefault="005F7635" w:rsidP="005F7635">
      <w:pPr>
        <w:spacing w:line="336" w:lineRule="auto"/>
        <w:jc w:val="both"/>
        <w:rPr>
          <w:color w:val="000000"/>
          <w:sz w:val="26"/>
          <w:szCs w:val="26"/>
        </w:rPr>
      </w:pPr>
    </w:p>
    <w:p w:rsidR="005F7635" w:rsidRDefault="005F7635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  <w:r w:rsidRPr="004C2449">
        <w:rPr>
          <w:i/>
          <w:color w:val="000000"/>
          <w:sz w:val="26"/>
          <w:szCs w:val="26"/>
        </w:rPr>
        <w:t>Họ và tên thí sinh</w:t>
      </w:r>
      <w:r w:rsidRPr="004C2449">
        <w:rPr>
          <w:color w:val="000000"/>
          <w:sz w:val="26"/>
          <w:szCs w:val="26"/>
        </w:rPr>
        <w:t xml:space="preserve">: </w:t>
      </w:r>
      <w:r w:rsidRPr="004C2449">
        <w:rPr>
          <w:color w:val="000000"/>
          <w:sz w:val="20"/>
          <w:szCs w:val="26"/>
        </w:rPr>
        <w:t>...........................................................................</w:t>
      </w:r>
      <w:r w:rsidRPr="004C2449">
        <w:rPr>
          <w:color w:val="000000"/>
          <w:sz w:val="26"/>
          <w:szCs w:val="26"/>
        </w:rPr>
        <w:t xml:space="preserve"> </w:t>
      </w:r>
      <w:r w:rsidRPr="004C2449">
        <w:rPr>
          <w:i/>
          <w:color w:val="000000"/>
          <w:sz w:val="26"/>
          <w:szCs w:val="26"/>
          <w:lang w:val="es-ES"/>
        </w:rPr>
        <w:t>SBD</w:t>
      </w:r>
      <w:r w:rsidRPr="004C2449">
        <w:rPr>
          <w:color w:val="000000"/>
          <w:sz w:val="26"/>
          <w:szCs w:val="26"/>
          <w:lang w:val="es-ES"/>
        </w:rPr>
        <w:t xml:space="preserve">: </w:t>
      </w:r>
      <w:r w:rsidRPr="004C2449">
        <w:rPr>
          <w:color w:val="000000"/>
          <w:sz w:val="20"/>
          <w:szCs w:val="26"/>
          <w:lang w:val="es-ES"/>
        </w:rPr>
        <w:t>.......................................</w:t>
      </w:r>
    </w:p>
    <w:p w:rsidR="001112CC" w:rsidRDefault="001112CC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p w:rsidR="001112CC" w:rsidRDefault="001112CC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tbl>
      <w:tblPr>
        <w:tblW w:w="1062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840"/>
      </w:tblGrid>
      <w:tr w:rsidR="001112CC" w:rsidRPr="00C836EF" w:rsidTr="009A29C5">
        <w:trPr>
          <w:trHeight w:val="711"/>
        </w:trPr>
        <w:tc>
          <w:tcPr>
            <w:tcW w:w="3780" w:type="dxa"/>
          </w:tcPr>
          <w:p w:rsidR="001112CC" w:rsidRPr="00C836EF" w:rsidRDefault="001112CC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1112CC" w:rsidRPr="00C836EF" w:rsidRDefault="00D25609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6350" t="6985" r="12700" b="12065"/>
                      <wp:wrapNone/>
                      <wp:docPr id="1" name="Lin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18DD9D" id="Line 2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fhk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Iw1+GQ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1112CC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840" w:type="dxa"/>
          </w:tcPr>
          <w:p w:rsidR="001112CC" w:rsidRPr="009D313F" w:rsidRDefault="001112CC" w:rsidP="009A29C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1112CC" w:rsidRPr="00C836EF" w:rsidRDefault="00D25609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31FE01" id="Straight Connector 21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Su5HwIAADg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"/>
                  </w:pict>
                </mc:Fallback>
              </mc:AlternateContent>
            </w:r>
            <w:r w:rsidR="001112CC" w:rsidRPr="009D313F">
              <w:rPr>
                <w:b/>
                <w:sz w:val="26"/>
                <w:szCs w:val="26"/>
              </w:rPr>
              <w:t>Năm học: 2018-2019</w:t>
            </w:r>
          </w:p>
        </w:tc>
      </w:tr>
      <w:tr w:rsidR="001112CC" w:rsidRPr="00C836EF" w:rsidTr="009A29C5">
        <w:trPr>
          <w:trHeight w:val="535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1112CC" w:rsidRPr="006564DC" w:rsidTr="009A29C5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1112CC" w:rsidRPr="006564DC" w:rsidRDefault="001112CC" w:rsidP="009A29C5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6564D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1112CC" w:rsidRPr="00C836EF" w:rsidRDefault="001112CC" w:rsidP="009A29C5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:rsidR="001112CC" w:rsidRPr="00D626D0" w:rsidRDefault="001112CC" w:rsidP="009A29C5">
            <w:pPr>
              <w:jc w:val="center"/>
              <w:rPr>
                <w:color w:val="000000"/>
                <w:sz w:val="18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</w:r>
          </w:p>
          <w:p w:rsidR="001112CC" w:rsidRPr="00132A58" w:rsidRDefault="001112CC" w:rsidP="009A29C5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</w:t>
            </w:r>
          </w:p>
        </w:tc>
      </w:tr>
    </w:tbl>
    <w:p w:rsidR="001112CC" w:rsidRPr="00D626D0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p w:rsidR="001112CC" w:rsidRPr="00E53C3A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  <w:r w:rsidRPr="00E53C3A">
        <w:rPr>
          <w:i/>
          <w:color w:val="000000"/>
        </w:rPr>
        <w:t xml:space="preserve"> (Bản hướng dẫn này gồm 02 trang)</w:t>
      </w:r>
    </w:p>
    <w:p w:rsidR="001112CC" w:rsidRPr="00E53C3A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3"/>
        <w:gridCol w:w="916"/>
        <w:gridCol w:w="7976"/>
        <w:gridCol w:w="763"/>
      </w:tblGrid>
      <w:tr w:rsidR="001112CC" w:rsidRPr="00E53C3A" w:rsidTr="009A29C5">
        <w:tc>
          <w:tcPr>
            <w:tcW w:w="1629" w:type="dxa"/>
            <w:gridSpan w:val="2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</w:t>
            </w:r>
          </w:p>
        </w:tc>
        <w:tc>
          <w:tcPr>
            <w:tcW w:w="7976" w:type="dxa"/>
          </w:tcPr>
          <w:p w:rsidR="001112CC" w:rsidRPr="00E53C3A" w:rsidRDefault="001112CC" w:rsidP="009A29C5">
            <w:pPr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  <w:t>Nội dung</w:t>
            </w:r>
          </w:p>
        </w:tc>
        <w:tc>
          <w:tcPr>
            <w:tcW w:w="763" w:type="dxa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Điểm</w:t>
            </w:r>
          </w:p>
        </w:tc>
      </w:tr>
      <w:tr w:rsidR="001112CC" w:rsidRPr="00E53C3A" w:rsidTr="009A29C5">
        <w:trPr>
          <w:trHeight w:val="16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1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b/>
                <w:color w:val="000000"/>
              </w:rPr>
            </w:pPr>
            <w:r w:rsidRPr="00E53C3A">
              <w:rPr>
                <w:bCs/>
                <w:i/>
                <w:iCs/>
                <w:color w:val="000000"/>
              </w:rPr>
              <w:t>Thực hiện phép tính:</w:t>
            </w:r>
            <w:r w:rsidRPr="00E53C3A">
              <w:rPr>
                <w:bCs/>
                <w:iCs/>
                <w:color w:val="000000"/>
              </w:rPr>
              <w:t xml:space="preserve">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760" w:dyaOrig="360">
                <v:shape id="_x0000_i1066" type="#_x0000_t75" style="width:88.2pt;height:17.85pt" o:ole="">
                  <v:imagedata r:id="rId89" o:title=""/>
                </v:shape>
                <o:OLEObject Type="Embed" ProgID="Equation.DSMT4" ShapeID="_x0000_i1066" DrawAspect="Content" ObjectID="_1746003278" r:id="rId90"/>
              </w:object>
            </w:r>
          </w:p>
        </w:tc>
      </w:tr>
      <w:tr w:rsidR="001112CC" w:rsidRPr="00E53C3A" w:rsidTr="009A29C5">
        <w:trPr>
          <w:trHeight w:val="47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  <w:position w:val="-8"/>
              </w:rPr>
              <w:object w:dxaOrig="1120" w:dyaOrig="360">
                <v:shape id="_x0000_i1067" type="#_x0000_t75" style="width:55.85pt;height:17.85pt" o:ole="">
                  <v:imagedata r:id="rId91" o:title=""/>
                </v:shape>
                <o:OLEObject Type="Embed" ProgID="Equation.DSMT4" ShapeID="_x0000_i1067" DrawAspect="Content" ObjectID="_1746003279" r:id="rId92"/>
              </w:object>
            </w:r>
            <w:r w:rsidRPr="00E53C3A">
              <w:rPr>
                <w:bCs/>
                <w:iCs/>
                <w:color w:val="000000"/>
              </w:rPr>
              <w:t xml:space="preserve">,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140" w:dyaOrig="360">
                <v:shape id="_x0000_i1068" type="#_x0000_t75" style="width:57pt;height:17.85pt" o:ole="">
                  <v:imagedata r:id="rId93" o:title=""/>
                </v:shape>
                <o:OLEObject Type="Embed" ProgID="Equation.DSMT4" ShapeID="_x0000_i1068" DrawAspect="Content" ObjectID="_1746003280" r:id="rId94"/>
              </w:object>
            </w:r>
            <w:r w:rsidRPr="00E53C3A">
              <w:rPr>
                <w:bCs/>
                <w:iCs/>
                <w:color w:val="000000"/>
              </w:rPr>
              <w:t xml:space="preserve"> (</w:t>
            </w:r>
            <w:r w:rsidRPr="00E53C3A">
              <w:rPr>
                <w:bCs/>
                <w:i/>
                <w:iCs/>
                <w:color w:val="000000"/>
              </w:rPr>
              <w:t>mỗi ý đúng: 0,25 đ</w:t>
            </w:r>
            <w:r w:rsidRPr="00E53C3A">
              <w:rPr>
                <w:bCs/>
                <w:iCs/>
                <w:color w:val="000000"/>
              </w:rPr>
              <w:t>)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9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>Suy  ra</w:t>
            </w:r>
            <w:r w:rsidRPr="00E53C3A">
              <w:rPr>
                <w:bCs/>
                <w:iCs/>
                <w:color w:val="000000"/>
                <w:position w:val="-8"/>
              </w:rPr>
              <w:object w:dxaOrig="2260" w:dyaOrig="360">
                <v:shape id="_x0000_i1069" type="#_x0000_t75" style="width:112.9pt;height:17.85pt" o:ole="">
                  <v:imagedata r:id="rId95" o:title=""/>
                </v:shape>
                <o:OLEObject Type="Embed" ProgID="Equation.DSMT4" ShapeID="_x0000_i1069" DrawAspect="Content" ObjectID="_1746003281" r:id="rId96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0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i/>
                <w:color w:val="000000"/>
              </w:rPr>
              <w:t>Rút gọn biểu thức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28"/>
              </w:rPr>
              <w:object w:dxaOrig="2659" w:dyaOrig="720">
                <v:shape id="_x0000_i1070" type="#_x0000_t75" style="width:133.1pt;height:36.3pt" o:ole="">
                  <v:imagedata r:id="rId97" o:title=""/>
                </v:shape>
                <o:OLEObject Type="Embed" ProgID="Equation.DSMT4" ShapeID="_x0000_i1070" DrawAspect="Content" ObjectID="_1746003282" r:id="rId98"/>
              </w:object>
            </w:r>
            <w:r w:rsidRPr="00E53C3A">
              <w:rPr>
                <w:color w:val="000000"/>
              </w:rPr>
              <w:t xml:space="preserve"> với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071" type="#_x0000_t75" style="width:28.2pt;height:13.8pt" o:ole="">
                  <v:imagedata r:id="rId99" o:title=""/>
                </v:shape>
                <o:OLEObject Type="Embed" ProgID="Equation.DSMT4" ShapeID="_x0000_i1071" DrawAspect="Content" ObjectID="_1746003283" r:id="rId100"/>
              </w:object>
            </w:r>
            <w:r w:rsidRPr="00E53C3A">
              <w:rPr>
                <w:color w:val="000000"/>
              </w:rPr>
              <w:t xml:space="preserve"> và </w:t>
            </w:r>
            <w:r w:rsidRPr="00E53C3A">
              <w:rPr>
                <w:color w:val="000000"/>
                <w:position w:val="-6"/>
              </w:rPr>
              <w:object w:dxaOrig="600" w:dyaOrig="279">
                <v:shape id="_x0000_i1072" type="#_x0000_t75" style="width:29.95pt;height:13.8pt" o:ole="">
                  <v:imagedata r:id="rId101" o:title=""/>
                </v:shape>
                <o:OLEObject Type="Embed" ProgID="Equation.DSMT4" ShapeID="_x0000_i1072" DrawAspect="Content" ObjectID="_1746003284" r:id="rId102"/>
              </w:object>
            </w:r>
          </w:p>
        </w:tc>
      </w:tr>
      <w:tr w:rsidR="001112CC" w:rsidRPr="00E53C3A" w:rsidTr="009A29C5">
        <w:trPr>
          <w:trHeight w:val="78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0"/>
              </w:rPr>
              <w:object w:dxaOrig="3620" w:dyaOrig="740">
                <v:shape id="_x0000_i1073" type="#_x0000_t75" style="width:180.8pt;height:36.85pt" o:ole="">
                  <v:imagedata r:id="rId103" o:title=""/>
                </v:shape>
                <o:OLEObject Type="Embed" ProgID="Equation.DSMT4" ShapeID="_x0000_i1073" DrawAspect="Content" ObjectID="_1746003285" r:id="rId104"/>
              </w:object>
            </w:r>
            <w:r w:rsidRPr="00E53C3A">
              <w:rPr>
                <w:color w:val="000000"/>
              </w:rPr>
              <w:t>(</w:t>
            </w:r>
            <w:r w:rsidRPr="00E53C3A">
              <w:rPr>
                <w:i/>
                <w:color w:val="000000"/>
              </w:rPr>
              <w:t>mỗi ý đúng: 0,25đ</w:t>
            </w:r>
            <w:r w:rsidRPr="00E53C3A">
              <w:rPr>
                <w:color w:val="000000"/>
              </w:rPr>
              <w:t xml:space="preserve">)     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75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2"/>
              </w:rPr>
              <w:object w:dxaOrig="3280" w:dyaOrig="760">
                <v:shape id="_x0000_i1074" type="#_x0000_t75" style="width:164.15pt;height:38pt" o:ole="">
                  <v:imagedata r:id="rId105" o:title=""/>
                </v:shape>
                <o:OLEObject Type="Embed" ProgID="Equation.DSMT4" ShapeID="_x0000_i1074" DrawAspect="Content" ObjectID="_1746003286" r:id="rId106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24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Suy ra được </w:t>
            </w:r>
            <w:r w:rsidRPr="00E53C3A">
              <w:rPr>
                <w:bCs/>
                <w:iCs/>
                <w:color w:val="000000"/>
                <w:position w:val="-4"/>
              </w:rPr>
              <w:object w:dxaOrig="520" w:dyaOrig="260">
                <v:shape id="_x0000_i1075" type="#_x0000_t75" style="width:25.9pt;height:13.25pt" o:ole="">
                  <v:imagedata r:id="rId107" o:title=""/>
                </v:shape>
                <o:OLEObject Type="Embed" ProgID="Equation.DSMT4" ShapeID="_x0000_i1075" DrawAspect="Content" ObjectID="_1746003287" r:id="rId108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2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916" w:type="dxa"/>
            <w:vMerge w:val="restart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spacing w:before="20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Vẽ đồ thị của hàm số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10"/>
              </w:rPr>
              <w:object w:dxaOrig="840" w:dyaOrig="400">
                <v:shape id="_x0000_i1076" type="#_x0000_t75" style="width:42.05pt;height:20.15pt" o:ole="">
                  <v:imagedata r:id="rId109" o:title=""/>
                </v:shape>
                <o:OLEObject Type="Embed" ProgID="Equation.DSMT4" ShapeID="_x0000_i1076" DrawAspect="Content" ObjectID="_1746003288" r:id="rId110"/>
              </w:object>
            </w:r>
          </w:p>
        </w:tc>
      </w:tr>
      <w:tr w:rsidR="001112CC" w:rsidRPr="00E53C3A" w:rsidTr="009A29C5">
        <w:trPr>
          <w:trHeight w:val="2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>+ Xác định 3 điểm đi qua: O(0;0), A(-1;3), B(1;3) (</w:t>
            </w:r>
            <w:r w:rsidRPr="00E53C3A">
              <w:rPr>
                <w:i/>
                <w:color w:val="000000"/>
              </w:rPr>
              <w:t>đúng tọa độ 1 điểm: 0,25 đ</w:t>
            </w:r>
            <w:r w:rsidRPr="00E53C3A">
              <w:rPr>
                <w:color w:val="000000"/>
              </w:rPr>
              <w:t>).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spacing w:before="20"/>
              <w:jc w:val="center"/>
              <w:rPr>
                <w:b/>
                <w:color w:val="000000"/>
                <w:lang w:val="pt-BR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pt-BR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  <w:lang w:val="pt-BR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  <w:lang w:val="pt-BR"/>
              </w:rPr>
            </w:pPr>
            <w:r w:rsidRPr="00E53C3A">
              <w:rPr>
                <w:color w:val="000000"/>
                <w:lang w:val="pt-BR"/>
              </w:rPr>
              <w:t>+ Vẽ chính xác đồ thị (</w:t>
            </w:r>
            <w:r w:rsidRPr="00E53C3A">
              <w:rPr>
                <w:i/>
                <w:color w:val="000000"/>
                <w:lang w:val="pt-BR"/>
              </w:rPr>
              <w:t>vẽ đúng dạng: 0,25 đ</w:t>
            </w:r>
            <w:r w:rsidRPr="00E53C3A">
              <w:rPr>
                <w:color w:val="000000"/>
                <w:lang w:val="pt-BR"/>
              </w:rPr>
              <w:t>)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spacing w:before="20"/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0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hàm số bậc nhất </w:t>
            </w:r>
            <w:r w:rsidRPr="00E53C3A">
              <w:rPr>
                <w:i/>
                <w:color w:val="000000"/>
                <w:position w:val="-10"/>
              </w:rPr>
              <w:object w:dxaOrig="1020" w:dyaOrig="320">
                <v:shape id="_x0000_i1077" type="#_x0000_t75" style="width:51.25pt;height:16.15pt" o:ole="">
                  <v:imagedata r:id="rId111" o:title=""/>
                </v:shape>
                <o:OLEObject Type="Embed" ProgID="Equation.DSMT4" ShapeID="_x0000_i1077" DrawAspect="Content" ObjectID="_1746003289" r:id="rId112"/>
              </w:object>
            </w:r>
            <w:r w:rsidRPr="00E53C3A">
              <w:rPr>
                <w:i/>
                <w:color w:val="000000"/>
              </w:rPr>
              <w:t xml:space="preserve"> (1). Xác định các hệ số </w:t>
            </w:r>
            <w:r w:rsidRPr="00E53C3A">
              <w:rPr>
                <w:i/>
                <w:color w:val="000000"/>
                <w:position w:val="-10"/>
              </w:rPr>
              <w:object w:dxaOrig="440" w:dyaOrig="320">
                <v:shape id="_x0000_i1078" type="#_x0000_t75" style="width:21.9pt;height:16.15pt" o:ole="">
                  <v:imagedata r:id="rId113" o:title=""/>
                </v:shape>
                <o:OLEObject Type="Embed" ProgID="Equation.DSMT4" ShapeID="_x0000_i1078" DrawAspect="Content" ObjectID="_1746003290" r:id="rId114"/>
              </w:object>
            </w:r>
            <w:r w:rsidRPr="00E53C3A">
              <w:rPr>
                <w:i/>
                <w:color w:val="000000"/>
              </w:rPr>
              <w:t xml:space="preserve"> biết đồ thị của hàm số (1) cắt trục tung tại điểm có tung độ bằng </w:t>
            </w:r>
            <w:r w:rsidRPr="00E53C3A">
              <w:rPr>
                <w:i/>
                <w:color w:val="000000"/>
                <w:position w:val="-6"/>
              </w:rPr>
              <w:object w:dxaOrig="180" w:dyaOrig="279">
                <v:shape id="_x0000_i1079" type="#_x0000_t75" style="width:9.2pt;height:13.8pt" o:ole="">
                  <v:imagedata r:id="rId115" o:title=""/>
                </v:shape>
                <o:OLEObject Type="Embed" ProgID="Equation.DSMT4" ShapeID="_x0000_i1079" DrawAspect="Content" ObjectID="_1746003291" r:id="rId116"/>
              </w:object>
            </w:r>
            <w:r w:rsidRPr="00E53C3A">
              <w:rPr>
                <w:i/>
                <w:color w:val="000000"/>
              </w:rPr>
              <w:t xml:space="preserve"> và cắt đường thẳng </w:t>
            </w:r>
            <w:r w:rsidRPr="00E53C3A">
              <w:rPr>
                <w:i/>
                <w:color w:val="000000"/>
                <w:position w:val="-10"/>
              </w:rPr>
              <w:object w:dxaOrig="920" w:dyaOrig="320">
                <v:shape id="_x0000_i1080" type="#_x0000_t75" style="width:46.1pt;height:16.15pt" o:ole="">
                  <v:imagedata r:id="rId117" o:title=""/>
                </v:shape>
                <o:OLEObject Type="Embed" ProgID="Equation.DSMT4" ShapeID="_x0000_i1080" DrawAspect="Content" ObjectID="_1746003292" r:id="rId118"/>
              </w:object>
            </w:r>
            <w:r w:rsidRPr="00E53C3A">
              <w:rPr>
                <w:i/>
                <w:color w:val="000000"/>
              </w:rPr>
              <w:t xml:space="preserve"> tại điểm có hoành độ bằng </w:t>
            </w:r>
            <w:r w:rsidRPr="00E53C3A">
              <w:rPr>
                <w:i/>
                <w:color w:val="000000"/>
                <w:position w:val="-4"/>
              </w:rPr>
              <w:object w:dxaOrig="300" w:dyaOrig="260">
                <v:shape id="_x0000_i1081" type="#_x0000_t75" style="width:15pt;height:13.25pt" o:ole="">
                  <v:imagedata r:id="rId119" o:title=""/>
                </v:shape>
                <o:OLEObject Type="Embed" ProgID="Equation.DSMT4" ShapeID="_x0000_i1081" DrawAspect="Content" ObjectID="_1746003293" r:id="rId120"/>
              </w:object>
            </w:r>
            <w:r w:rsidRPr="00E53C3A">
              <w:rPr>
                <w:i/>
                <w:color w:val="000000"/>
              </w:rPr>
              <w:t>.</w:t>
            </w:r>
          </w:p>
        </w:tc>
      </w:tr>
      <w:tr w:rsidR="001112CC" w:rsidRPr="00E53C3A" w:rsidTr="009A29C5">
        <w:trPr>
          <w:trHeight w:val="24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suy ra được </w:t>
            </w:r>
            <w:r w:rsidRPr="00E53C3A">
              <w:rPr>
                <w:i/>
                <w:color w:val="000000"/>
              </w:rPr>
              <w:t>b</w:t>
            </w:r>
            <w:r w:rsidRPr="00E53C3A">
              <w:rPr>
                <w:color w:val="000000"/>
              </w:rPr>
              <w:t xml:space="preserve"> = 3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72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được giao điểm của hai đ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82" type="#_x0000_t75" style="width:51.25pt;height:16.15pt" o:ole="">
                  <v:imagedata r:id="rId121" o:title=""/>
                </v:shape>
                <o:OLEObject Type="Embed" ProgID="Equation.DSMT4" ShapeID="_x0000_i1082" DrawAspect="Content" ObjectID="_1746003294" r:id="rId122"/>
              </w:object>
            </w:r>
            <w:r w:rsidRPr="00E53C3A">
              <w:rPr>
                <w:color w:val="000000"/>
              </w:rPr>
              <w:t xml:space="preserve"> và </w:t>
            </w:r>
            <w:r w:rsidRPr="00E53C3A">
              <w:rPr>
                <w:color w:val="000000"/>
                <w:position w:val="-10"/>
              </w:rPr>
              <w:object w:dxaOrig="920" w:dyaOrig="320">
                <v:shape id="_x0000_i1083" type="#_x0000_t75" style="width:46.1pt;height:16.15pt" o:ole="">
                  <v:imagedata r:id="rId123" o:title=""/>
                </v:shape>
                <o:OLEObject Type="Embed" ProgID="Equation.DSMT4" ShapeID="_x0000_i1083" DrawAspect="Content" ObjectID="_1746003295" r:id="rId124"/>
              </w:object>
            </w:r>
            <w:r w:rsidRPr="00E53C3A">
              <w:rPr>
                <w:color w:val="000000"/>
              </w:rPr>
              <w:t xml:space="preserve"> là  </w:t>
            </w:r>
          </w:p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>(-1;1)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8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đ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84" type="#_x0000_t75" style="width:51.25pt;height:16.15pt" o:ole="">
                  <v:imagedata r:id="rId125" o:title=""/>
                </v:shape>
                <o:OLEObject Type="Embed" ProgID="Equation.DSMT4" ShapeID="_x0000_i1084" DrawAspect="Content" ObjectID="_1746003296" r:id="rId126"/>
              </w:object>
            </w:r>
            <w:r w:rsidRPr="00E53C3A">
              <w:rPr>
                <w:color w:val="000000"/>
              </w:rPr>
              <w:t xml:space="preserve"> đi qua </w:t>
            </w: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 xml:space="preserve">(-1;1) nên </w:t>
            </w:r>
            <w:r w:rsidRPr="00E53C3A">
              <w:rPr>
                <w:color w:val="000000"/>
                <w:position w:val="-6"/>
              </w:rPr>
              <w:object w:dxaOrig="3140" w:dyaOrig="279">
                <v:shape id="_x0000_i1085" type="#_x0000_t75" style="width:157.3pt;height:13.8pt" o:ole="">
                  <v:imagedata r:id="rId127" o:title=""/>
                </v:shape>
                <o:OLEObject Type="Embed" ProgID="Equation.DSMT4" ShapeID="_x0000_i1085" DrawAspect="Content" ObjectID="_1746003297" r:id="rId128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5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</w:t>
            </w: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 xml:space="preserve"> = 2, </w:t>
            </w:r>
            <w:r w:rsidRPr="00E53C3A">
              <w:rPr>
                <w:i/>
                <w:color w:val="000000"/>
              </w:rPr>
              <w:t>b</w:t>
            </w:r>
            <w:r w:rsidRPr="00E53C3A">
              <w:rPr>
                <w:color w:val="000000"/>
              </w:rPr>
              <w:t xml:space="preserve"> = 3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2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 xml:space="preserve"> Câu 3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5)</w:t>
            </w: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8739" w:type="dxa"/>
            <w:gridSpan w:val="2"/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  <w:lang w:val="es-ES"/>
              </w:rPr>
              <w:t xml:space="preserve">Giải phương trình </w:t>
            </w:r>
            <w:r w:rsidRPr="00E53C3A">
              <w:rPr>
                <w:i/>
                <w:color w:val="000000"/>
                <w:position w:val="-6"/>
                <w:lang w:val="es-ES"/>
              </w:rPr>
              <w:object w:dxaOrig="1460" w:dyaOrig="360">
                <v:shape id="_x0000_i1086" type="#_x0000_t75" style="width:73.15pt;height:17.85pt" o:ole="">
                  <v:imagedata r:id="rId129" o:title=""/>
                </v:shape>
                <o:OLEObject Type="Embed" ProgID="Equation.DSMT4" ShapeID="_x0000_i1086" DrawAspect="Content" ObjectID="_1746003298" r:id="rId130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</w:tr>
      <w:tr w:rsidR="001112CC" w:rsidRPr="00E53C3A" w:rsidTr="009A29C5">
        <w:trPr>
          <w:trHeight w:val="250"/>
        </w:trPr>
        <w:tc>
          <w:tcPr>
            <w:tcW w:w="713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ính đúng </w:t>
            </w:r>
            <w:r w:rsidRPr="00E53C3A">
              <w:rPr>
                <w:color w:val="000000"/>
                <w:position w:val="-4"/>
              </w:rPr>
              <w:object w:dxaOrig="540" w:dyaOrig="260">
                <v:shape id="_x0000_i1087" type="#_x0000_t75" style="width:27.05pt;height:13.25pt" o:ole="">
                  <v:imagedata r:id="rId131" o:title=""/>
                </v:shape>
                <o:OLEObject Type="Embed" ProgID="Equation.DSMT4" ShapeID="_x0000_i1087" DrawAspect="Content" ObjectID="_1746003299" r:id="rId132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70"/>
        </w:trPr>
        <w:tc>
          <w:tcPr>
            <w:tcW w:w="713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ìm được 2 nghiệm là: </w:t>
            </w:r>
            <w:r w:rsidRPr="00E53C3A">
              <w:rPr>
                <w:color w:val="000000"/>
                <w:position w:val="-12"/>
              </w:rPr>
              <w:object w:dxaOrig="639" w:dyaOrig="360">
                <v:shape id="_x0000_i1088" type="#_x0000_t75" style="width:31.7pt;height:17.85pt" o:ole="">
                  <v:imagedata r:id="rId133" o:title=""/>
                </v:shape>
                <o:OLEObject Type="Embed" ProgID="Equation.DSMT4" ShapeID="_x0000_i1088" DrawAspect="Content" ObjectID="_1746003300" r:id="rId134"/>
              </w:object>
            </w:r>
            <w:r w:rsidRPr="00E53C3A">
              <w:rPr>
                <w:color w:val="000000"/>
              </w:rPr>
              <w:t>,</w:t>
            </w:r>
            <w:r w:rsidRPr="00E53C3A">
              <w:rPr>
                <w:color w:val="000000"/>
                <w:position w:val="-12"/>
              </w:rPr>
              <w:object w:dxaOrig="660" w:dyaOrig="360">
                <v:shape id="_x0000_i1089" type="#_x0000_t75" style="width:32.85pt;height:17.85pt" o:ole="">
                  <v:imagedata r:id="rId135" o:title=""/>
                </v:shape>
                <o:OLEObject Type="Embed" ProgID="Equation.DSMT4" ShapeID="_x0000_i1089" DrawAspect="Content" ObjectID="_1746003301" r:id="rId136"/>
              </w:object>
            </w:r>
            <w:r w:rsidRPr="00E53C3A">
              <w:rPr>
                <w:color w:val="000000"/>
              </w:rPr>
              <w:t xml:space="preserve"> (</w:t>
            </w:r>
            <w:r w:rsidRPr="00E53C3A">
              <w:rPr>
                <w:i/>
                <w:color w:val="000000"/>
              </w:rPr>
              <w:t>đúng mỗi nghiệm: 0,25đ</w:t>
            </w:r>
            <w:r w:rsidRPr="00E53C3A">
              <w:rPr>
                <w:color w:val="000000"/>
              </w:rPr>
              <w:t>)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  <w:lang w:val="es-ES"/>
              </w:rPr>
              <w:t xml:space="preserve">Giải hệ phương trình </w:t>
            </w:r>
            <w:r w:rsidRPr="00E53C3A">
              <w:rPr>
                <w:i/>
                <w:color w:val="000000"/>
                <w:position w:val="-30"/>
                <w:lang w:val="es-ES"/>
              </w:rPr>
              <w:object w:dxaOrig="1160" w:dyaOrig="720">
                <v:shape id="_x0000_i1090" type="#_x0000_t75" style="width:58.15pt;height:36.3pt" o:ole="">
                  <v:imagedata r:id="rId137" o:title=""/>
                </v:shape>
                <o:OLEObject Type="Embed" ProgID="Equation.DSMT4" ShapeID="_x0000_i1090" DrawAspect="Content" ObjectID="_1746003302" r:id="rId138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ừ phương trình thứ nhất suy ra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91" type="#_x0000_t75" style="width:51.25pt;height:16.15pt" o:ole="">
                  <v:imagedata r:id="rId139" o:title=""/>
                </v:shape>
                <o:OLEObject Type="Embed" ProgID="Equation.DSMT4" ShapeID="_x0000_i1091" DrawAspect="Content" ObjectID="_1746003303" r:id="rId140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92" type="#_x0000_t75" style="width:51.25pt;height:16.15pt" o:ole="">
                  <v:imagedata r:id="rId141" o:title=""/>
                </v:shape>
                <o:OLEObject Type="Embed" ProgID="Equation.DSMT4" ShapeID="_x0000_i1092" DrawAspect="Content" ObjectID="_1746003304" r:id="rId142"/>
              </w:object>
            </w:r>
            <w:r w:rsidRPr="00E53C3A">
              <w:rPr>
                <w:color w:val="000000"/>
              </w:rPr>
              <w:t xml:space="preserve"> vào phương trình còn lại ta được: </w:t>
            </w:r>
            <w:r w:rsidRPr="00E53C3A">
              <w:rPr>
                <w:color w:val="000000"/>
                <w:position w:val="-10"/>
              </w:rPr>
              <w:object w:dxaOrig="2480" w:dyaOrig="320">
                <v:shape id="_x0000_i1093" type="#_x0000_t75" style="width:123.9pt;height:16.15pt" o:ole="">
                  <v:imagedata r:id="rId143" o:title=""/>
                </v:shape>
                <o:OLEObject Type="Embed" ProgID="Equation.DSMT4" ShapeID="_x0000_i1093" DrawAspect="Content" ObjectID="_1746003305" r:id="rId144"/>
              </w:object>
            </w:r>
            <w:r w:rsidRPr="00E53C3A">
              <w:rPr>
                <w:color w:val="000000"/>
              </w:rPr>
              <w:t>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523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i/>
                <w:color w:val="000000"/>
              </w:rPr>
            </w:pPr>
            <w:r w:rsidRPr="00E53C3A">
              <w:rPr>
                <w:color w:val="000000"/>
              </w:rPr>
              <w:t xml:space="preserve">+ Suy ra được </w:t>
            </w:r>
            <w:r w:rsidRPr="00E53C3A">
              <w:rPr>
                <w:color w:val="000000"/>
                <w:position w:val="-10"/>
              </w:rPr>
              <w:object w:dxaOrig="520" w:dyaOrig="320">
                <v:shape id="_x0000_i1094" type="#_x0000_t75" style="width:25.9pt;height:16.15pt" o:ole="">
                  <v:imagedata r:id="rId145" o:title=""/>
                </v:shape>
                <o:OLEObject Type="Embed" ProgID="Equation.DSMT4" ShapeID="_x0000_i1094" DrawAspect="Content" ObjectID="_1746003306" r:id="rId146"/>
              </w:objec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nghiệm của hệ phương trình đã cho </w:t>
            </w:r>
            <w:r w:rsidRPr="00E53C3A">
              <w:rPr>
                <w:color w:val="000000"/>
                <w:position w:val="-10"/>
              </w:rPr>
              <w:object w:dxaOrig="1380" w:dyaOrig="320">
                <v:shape id="_x0000_i1095" type="#_x0000_t75" style="width:69.05pt;height:16.15pt" o:ole="">
                  <v:imagedata r:id="rId147" o:title=""/>
                </v:shape>
                <o:OLEObject Type="Embed" ProgID="Equation.DSMT4" ShapeID="_x0000_i1095" DrawAspect="Content" ObjectID="_1746003307" r:id="rId148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6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c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phương trình </w:t>
            </w:r>
            <w:r w:rsidRPr="00E53C3A">
              <w:rPr>
                <w:i/>
                <w:color w:val="000000"/>
                <w:position w:val="-6"/>
              </w:rPr>
              <w:object w:dxaOrig="1900" w:dyaOrig="360">
                <v:shape id="_x0000_i1096" type="#_x0000_t75" style="width:95.1pt;height:17.85pt" o:ole="">
                  <v:imagedata r:id="rId149" o:title=""/>
                </v:shape>
                <o:OLEObject Type="Embed" ProgID="Equation.DSMT4" ShapeID="_x0000_i1096" DrawAspect="Content" ObjectID="_1746003308" r:id="rId150"/>
              </w:object>
            </w:r>
            <w:r w:rsidRPr="00E53C3A">
              <w:rPr>
                <w:i/>
                <w:color w:val="000000"/>
              </w:rPr>
              <w:t xml:space="preserve"> (1), với m là tham số. Tìm m để phương trình (1) có hai nghiệm phân biệt </w:t>
            </w:r>
            <w:r w:rsidRPr="00E53C3A">
              <w:rPr>
                <w:i/>
                <w:color w:val="000000"/>
                <w:position w:val="-12"/>
              </w:rPr>
              <w:object w:dxaOrig="620" w:dyaOrig="360">
                <v:shape id="_x0000_i1097" type="#_x0000_t75" style="width:31.1pt;height:17.85pt" o:ole="">
                  <v:imagedata r:id="rId151" o:title=""/>
                </v:shape>
                <o:OLEObject Type="Embed" ProgID="Equation.DSMT4" ShapeID="_x0000_i1097" DrawAspect="Content" ObjectID="_1746003309" r:id="rId152"/>
              </w:object>
            </w:r>
            <w:r w:rsidRPr="00E53C3A">
              <w:rPr>
                <w:i/>
                <w:color w:val="000000"/>
              </w:rPr>
              <w:t xml:space="preserve"> sao cho </w:t>
            </w:r>
            <w:r w:rsidRPr="00E53C3A">
              <w:rPr>
                <w:i/>
                <w:color w:val="000000"/>
                <w:position w:val="-12"/>
              </w:rPr>
              <w:object w:dxaOrig="1820" w:dyaOrig="360">
                <v:shape id="_x0000_i1098" type="#_x0000_t75" style="width:91pt;height:17.85pt" o:ole="">
                  <v:imagedata r:id="rId153" o:title=""/>
                </v:shape>
                <o:OLEObject Type="Embed" ProgID="Equation.DSMT4" ShapeID="_x0000_i1098" DrawAspect="Content" ObjectID="_1746003310" r:id="rId154"/>
              </w:object>
            </w:r>
            <w:r w:rsidRPr="00E53C3A">
              <w:rPr>
                <w:i/>
                <w:color w:val="000000"/>
              </w:rPr>
              <w:t>.</w:t>
            </w:r>
          </w:p>
        </w:tc>
      </w:tr>
      <w:tr w:rsidR="001112CC" w:rsidRPr="00E53C3A" w:rsidTr="009A29C5">
        <w:trPr>
          <w:trHeight w:val="204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+</w:t>
            </w:r>
            <w:r w:rsidRPr="00E53C3A">
              <w:rPr>
                <w:i/>
                <w:color w:val="000000"/>
                <w:position w:val="-6"/>
              </w:rPr>
              <w:object w:dxaOrig="1280" w:dyaOrig="279">
                <v:shape id="_x0000_i1099" type="#_x0000_t75" style="width:63.95pt;height:13.8pt" o:ole="">
                  <v:imagedata r:id="rId155" o:title=""/>
                </v:shape>
                <o:OLEObject Type="Embed" ProgID="Equation.DSMT4" ShapeID="_x0000_i1099" DrawAspect="Content" ObjectID="_1746003311" r:id="rId156"/>
              </w:object>
            </w:r>
            <w:r w:rsidRPr="00E53C3A">
              <w:rPr>
                <w:i/>
                <w:color w:val="000000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5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+ Phương trình (1) có hai nghiệm phân biệt khi </w:t>
            </w:r>
            <w:r w:rsidRPr="00E53C3A">
              <w:rPr>
                <w:i/>
                <w:color w:val="000000"/>
                <w:position w:val="-24"/>
              </w:rPr>
              <w:object w:dxaOrig="1620" w:dyaOrig="620">
                <v:shape id="_x0000_i1100" type="#_x0000_t75" style="width:81.15pt;height:31.1pt" o:ole="">
                  <v:imagedata r:id="rId157" o:title=""/>
                </v:shape>
                <o:OLEObject Type="Embed" ProgID="Equation.DSMT4" ShapeID="_x0000_i1100" DrawAspect="Content" ObjectID="_1746003312" r:id="rId158"/>
              </w:objec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8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  <w:position w:val="-12"/>
              </w:rPr>
              <w:object w:dxaOrig="4440" w:dyaOrig="360">
                <v:shape id="_x0000_i1101" type="#_x0000_t75" style="width:221.8pt;height:17.85pt" o:ole="">
                  <v:imagedata r:id="rId159" o:title=""/>
                </v:shape>
                <o:OLEObject Type="Embed" ProgID="Equation.DSMT4" ShapeID="_x0000_i1101" DrawAspect="Content" ObjectID="_1746003313" r:id="rId160"/>
              </w:object>
            </w:r>
            <w:r w:rsidRPr="00E53C3A">
              <w:rPr>
                <w:color w:val="000000"/>
              </w:rPr>
              <w:t>(2)</w: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9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2"/>
              </w:rPr>
              <w:object w:dxaOrig="2420" w:dyaOrig="360">
                <v:shape id="_x0000_i1102" type="#_x0000_t75" style="width:121pt;height:17.85pt" o:ole="">
                  <v:imagedata r:id="rId161" o:title=""/>
                </v:shape>
                <o:OLEObject Type="Embed" ProgID="Equation.DSMT4" ShapeID="_x0000_i1102" DrawAspect="Content" ObjectID="_1746003314" r:id="rId162"/>
              </w:object>
            </w:r>
            <w:r w:rsidRPr="00E53C3A">
              <w:rPr>
                <w:color w:val="000000"/>
              </w:rPr>
              <w:t xml:space="preserve"> vào (2) tìm được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103" type="#_x0000_t75" style="width:28.2pt;height:13.8pt" o:ole="">
                  <v:imagedata r:id="rId163" o:title=""/>
                </v:shape>
                <o:OLEObject Type="Embed" ProgID="Equation.DSMT4" ShapeID="_x0000_i1103" DrawAspect="Content" ObjectID="_1746003315" r:id="rId164"/>
              </w:object>
            </w:r>
            <w:r w:rsidRPr="00E53C3A">
              <w:rPr>
                <w:color w:val="000000"/>
              </w:rPr>
              <w:t>(thỏa).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104" type="#_x0000_t75" style="width:28.2pt;height:13.8pt" o:ole="">
                  <v:imagedata r:id="rId165" o:title=""/>
                </v:shape>
                <o:OLEObject Type="Embed" ProgID="Equation.DSMT4" ShapeID="_x0000_i1104" DrawAspect="Content" ObjectID="_1746003316" r:id="rId166"/>
              </w:object>
            </w:r>
            <w:r w:rsidRPr="00E53C3A">
              <w:rPr>
                <w:color w:val="000000"/>
              </w:rPr>
              <w:t xml:space="preserve"> là giá trị cần tìm.</w: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</w:tbl>
    <w:p w:rsidR="001112CC" w:rsidRPr="00C138D2" w:rsidRDefault="001112CC" w:rsidP="001112CC">
      <w:pPr>
        <w:rPr>
          <w:sz w:val="2"/>
        </w:rPr>
      </w:pPr>
    </w:p>
    <w:p w:rsidR="001112CC" w:rsidRPr="00E53C3A" w:rsidRDefault="001112CC" w:rsidP="001112CC"/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"/>
        <w:gridCol w:w="916"/>
        <w:gridCol w:w="7975"/>
        <w:gridCol w:w="763"/>
      </w:tblGrid>
      <w:tr w:rsidR="001112CC" w:rsidRPr="00E53C3A" w:rsidTr="009A29C5">
        <w:trPr>
          <w:trHeight w:val="430"/>
        </w:trPr>
        <w:tc>
          <w:tcPr>
            <w:tcW w:w="714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4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3,5)</w:t>
            </w:r>
          </w:p>
        </w:tc>
        <w:tc>
          <w:tcPr>
            <w:tcW w:w="965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đường tròn </w:t>
            </w:r>
            <w:r w:rsidRPr="00E53C3A">
              <w:rPr>
                <w:i/>
                <w:color w:val="000000"/>
                <w:position w:val="-10"/>
              </w:rPr>
              <w:object w:dxaOrig="460" w:dyaOrig="320">
                <v:shape id="_x0000_i1105" type="#_x0000_t75" style="width:23.05pt;height:16.15pt" o:ole="">
                  <v:imagedata r:id="rId167" o:title=""/>
                </v:shape>
                <o:OLEObject Type="Embed" ProgID="Equation.DSMT4" ShapeID="_x0000_i1105" DrawAspect="Content" ObjectID="_1746003317" r:id="rId168"/>
              </w:object>
            </w:r>
            <w:r w:rsidRPr="00E53C3A">
              <w:rPr>
                <w:i/>
                <w:color w:val="000000"/>
              </w:rPr>
              <w:t xml:space="preserve"> đường kính </w:t>
            </w:r>
            <w:r w:rsidRPr="00E53C3A">
              <w:rPr>
                <w:i/>
                <w:color w:val="000000"/>
                <w:position w:val="-10"/>
              </w:rPr>
              <w:object w:dxaOrig="1260" w:dyaOrig="320">
                <v:shape id="_x0000_i1106" type="#_x0000_t75" style="width:62.8pt;height:16.15pt" o:ole="">
                  <v:imagedata r:id="rId169" o:title=""/>
                </v:shape>
                <o:OLEObject Type="Embed" ProgID="Equation.DSMT4" ShapeID="_x0000_i1106" DrawAspect="Content" ObjectID="_1746003318" r:id="rId170"/>
              </w:object>
            </w:r>
            <w:r w:rsidRPr="00E53C3A">
              <w:rPr>
                <w:i/>
                <w:color w:val="000000"/>
              </w:rPr>
              <w:t xml:space="preserve"> Trên đoạn thẳng </w:t>
            </w:r>
            <w:r w:rsidRPr="00013575">
              <w:rPr>
                <w:i/>
                <w:color w:val="000000"/>
                <w:position w:val="-6"/>
              </w:rPr>
              <w:object w:dxaOrig="420" w:dyaOrig="279">
                <v:shape id="_x0000_i1107" type="#_x0000_t75" style="width:20.75pt;height:13.8pt" o:ole="">
                  <v:imagedata r:id="rId171" o:title=""/>
                </v:shape>
                <o:OLEObject Type="Embed" ProgID="Equation.DSMT4" ShapeID="_x0000_i1107" DrawAspect="Content" ObjectID="_1746003319" r:id="rId172"/>
              </w:object>
            </w:r>
            <w:r w:rsidRPr="00E53C3A">
              <w:rPr>
                <w:i/>
                <w:color w:val="000000"/>
              </w:rPr>
              <w:t xml:space="preserve"> lấy điểm </w:t>
            </w:r>
            <w:r w:rsidRPr="00E53C3A">
              <w:rPr>
                <w:i/>
                <w:color w:val="000000"/>
                <w:position w:val="-6"/>
              </w:rPr>
              <w:object w:dxaOrig="240" w:dyaOrig="279">
                <v:shape id="_x0000_i1108" type="#_x0000_t75" style="width:12.1pt;height:13.8pt" o:ole="">
                  <v:imagedata r:id="rId173" o:title=""/>
                </v:shape>
                <o:OLEObject Type="Embed" ProgID="Equation.DSMT4" ShapeID="_x0000_i1108" DrawAspect="Content" ObjectID="_1746003320" r:id="rId174"/>
              </w:object>
            </w:r>
            <w:r w:rsidRPr="00E53C3A">
              <w:rPr>
                <w:i/>
                <w:color w:val="000000"/>
              </w:rPr>
              <w:t xml:space="preserve"> sao cho </w:t>
            </w:r>
            <w:r w:rsidRPr="00E53C3A">
              <w:rPr>
                <w:i/>
                <w:color w:val="000000"/>
                <w:position w:val="-10"/>
              </w:rPr>
              <w:object w:dxaOrig="1100" w:dyaOrig="320">
                <v:shape id="_x0000_i1109" type="#_x0000_t75" style="width:54.7pt;height:16.15pt" o:ole="">
                  <v:imagedata r:id="rId175" o:title=""/>
                </v:shape>
                <o:OLEObject Type="Embed" ProgID="Equation.DSMT4" ShapeID="_x0000_i1109" DrawAspect="Content" ObjectID="_1746003321" r:id="rId176"/>
              </w:object>
            </w:r>
            <w:r w:rsidRPr="00E53C3A">
              <w:rPr>
                <w:i/>
                <w:color w:val="000000"/>
              </w:rPr>
              <w:t xml:space="preserve">, vẽ dây cung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10" type="#_x0000_t75" style="width:20.15pt;height:13.25pt" o:ole="">
                  <v:imagedata r:id="rId177" o:title=""/>
                </v:shape>
                <o:OLEObject Type="Embed" ProgID="Equation.DSMT4" ShapeID="_x0000_i1110" DrawAspect="Content" ObjectID="_1746003322" r:id="rId178"/>
              </w:object>
            </w:r>
            <w:r w:rsidRPr="00E53C3A">
              <w:rPr>
                <w:i/>
                <w:color w:val="000000"/>
              </w:rPr>
              <w:t xml:space="preserve"> của đường tròn </w:t>
            </w:r>
            <w:r w:rsidRPr="00E53C3A">
              <w:rPr>
                <w:i/>
                <w:color w:val="000000"/>
                <w:position w:val="-10"/>
              </w:rPr>
              <w:object w:dxaOrig="400" w:dyaOrig="320">
                <v:shape id="_x0000_i1111" type="#_x0000_t75" style="width:20.15pt;height:16.15pt" o:ole="">
                  <v:imagedata r:id="rId179" o:title=""/>
                </v:shape>
                <o:OLEObject Type="Embed" ProgID="Equation.DSMT4" ShapeID="_x0000_i1111" DrawAspect="Content" ObjectID="_1746003323" r:id="rId180"/>
              </w:object>
            </w:r>
            <w:r w:rsidRPr="00E53C3A">
              <w:rPr>
                <w:i/>
                <w:color w:val="000000"/>
              </w:rPr>
              <w:t xml:space="preserve"> vuông góc với </w:t>
            </w:r>
            <w:r w:rsidRPr="00E53C3A">
              <w:rPr>
                <w:i/>
                <w:color w:val="000000"/>
                <w:position w:val="-6"/>
              </w:rPr>
              <w:object w:dxaOrig="420" w:dyaOrig="279">
                <v:shape id="_x0000_i1112" type="#_x0000_t75" style="width:20.75pt;height:13.8pt" o:ole="">
                  <v:imagedata r:id="rId181" o:title=""/>
                </v:shape>
                <o:OLEObject Type="Embed" ProgID="Equation.DSMT4" ShapeID="_x0000_i1112" DrawAspect="Content" ObjectID="_1746003324" r:id="rId182"/>
              </w:object>
            </w:r>
            <w:r w:rsidRPr="00E53C3A">
              <w:rPr>
                <w:i/>
                <w:color w:val="000000"/>
              </w:rPr>
              <w:t xml:space="preserve"> tại 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3" type="#_x0000_t75" style="width:13.25pt;height:13.8pt" o:ole="">
                  <v:imagedata r:id="rId183" o:title=""/>
                </v:shape>
                <o:OLEObject Type="Embed" ProgID="Equation.DSMT4" ShapeID="_x0000_i1113" DrawAspect="Content" ObjectID="_1746003325" r:id="rId184"/>
              </w:object>
            </w:r>
            <w:r w:rsidRPr="00E53C3A">
              <w:rPr>
                <w:i/>
                <w:color w:val="000000"/>
              </w:rPr>
              <w:t xml:space="preserve"> Lấy điểm 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4" type="#_x0000_t75" style="width:13.25pt;height:13.8pt" o:ole="">
                  <v:imagedata r:id="rId185" o:title=""/>
                </v:shape>
                <o:OLEObject Type="Embed" ProgID="Equation.DSMT4" ShapeID="_x0000_i1114" DrawAspect="Content" ObjectID="_1746003326" r:id="rId186"/>
              </w:object>
            </w:r>
            <w:r w:rsidRPr="00E53C3A">
              <w:rPr>
                <w:i/>
                <w:color w:val="000000"/>
              </w:rPr>
              <w:t xml:space="preserve"> </w:t>
            </w:r>
            <w:r>
              <w:rPr>
                <w:i/>
                <w:color w:val="000000"/>
              </w:rPr>
              <w:t>trên</w:t>
            </w:r>
            <w:r w:rsidRPr="00E53C3A">
              <w:rPr>
                <w:i/>
                <w:color w:val="000000"/>
              </w:rPr>
              <w:t xml:space="preserve"> cung nhỏ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15" type="#_x0000_t75" style="width:20.15pt;height:13.25pt" o:ole="">
                  <v:imagedata r:id="rId187" o:title=""/>
                </v:shape>
                <o:OLEObject Type="Embed" ProgID="Equation.DSMT4" ShapeID="_x0000_i1115" DrawAspect="Content" ObjectID="_1746003327" r:id="rId188"/>
              </w:object>
            </w:r>
            <w:r w:rsidRPr="00E53C3A">
              <w:rPr>
                <w:i/>
                <w:color w:val="000000"/>
              </w:rPr>
              <w:t xml:space="preserve"> của đường tròn </w:t>
            </w:r>
            <w:r w:rsidRPr="00E53C3A">
              <w:rPr>
                <w:i/>
                <w:color w:val="000000"/>
                <w:position w:val="-10"/>
              </w:rPr>
              <w:object w:dxaOrig="420" w:dyaOrig="320">
                <v:shape id="_x0000_i1116" type="#_x0000_t75" style="width:20.75pt;height:16.15pt" o:ole="">
                  <v:imagedata r:id="rId189" o:title=""/>
                </v:shape>
                <o:OLEObject Type="Embed" ProgID="Equation.DSMT4" ShapeID="_x0000_i1116" DrawAspect="Content" ObjectID="_1746003328" r:id="rId190"/>
              </w:object>
            </w:r>
            <w:r w:rsidRPr="00E53C3A">
              <w:rPr>
                <w:i/>
                <w:color w:val="000000"/>
              </w:rPr>
              <w:t xml:space="preserve"> (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7" type="#_x0000_t75" style="width:13.25pt;height:13.8pt" o:ole="">
                  <v:imagedata r:id="rId191" o:title=""/>
                </v:shape>
                <o:OLEObject Type="Embed" ProgID="Equation.DSMT4" ShapeID="_x0000_i1117" DrawAspect="Content" ObjectID="_1746003329" r:id="rId192"/>
              </w:object>
            </w:r>
            <w:r w:rsidRPr="00E53C3A">
              <w:rPr>
                <w:i/>
                <w:color w:val="000000"/>
              </w:rPr>
              <w:t xml:space="preserve"> khác </w:t>
            </w:r>
            <w:r w:rsidRPr="00E53C3A">
              <w:rPr>
                <w:i/>
                <w:color w:val="000000"/>
                <w:position w:val="-10"/>
              </w:rPr>
              <w:object w:dxaOrig="300" w:dyaOrig="320">
                <v:shape id="_x0000_i1118" type="#_x0000_t75" style="width:15pt;height:16.15pt" o:ole="">
                  <v:imagedata r:id="rId193" o:title=""/>
                </v:shape>
                <o:OLEObject Type="Embed" ProgID="Equation.DSMT4" ShapeID="_x0000_i1118" DrawAspect="Content" ObjectID="_1746003330" r:id="rId194"/>
              </w:object>
            </w:r>
            <w:r w:rsidRPr="00E53C3A">
              <w:rPr>
                <w:i/>
                <w:color w:val="000000"/>
                <w:position w:val="-4"/>
              </w:rPr>
              <w:object w:dxaOrig="260" w:dyaOrig="260">
                <v:shape id="_x0000_i1119" type="#_x0000_t75" style="width:13.25pt;height:13.25pt" o:ole="">
                  <v:imagedata r:id="rId195" o:title=""/>
                </v:shape>
                <o:OLEObject Type="Embed" ProgID="Equation.DSMT4" ShapeID="_x0000_i1119" DrawAspect="Content" ObjectID="_1746003331" r:id="rId196"/>
              </w:object>
            </w:r>
            <w:r w:rsidRPr="00E53C3A">
              <w:rPr>
                <w:i/>
                <w:color w:val="000000"/>
              </w:rPr>
              <w:t xml:space="preserve">). Các đường thẳng </w:t>
            </w:r>
            <w:r w:rsidRPr="00E53C3A">
              <w:rPr>
                <w:i/>
                <w:color w:val="000000"/>
                <w:position w:val="-10"/>
              </w:rPr>
              <w:object w:dxaOrig="480" w:dyaOrig="320">
                <v:shape id="_x0000_i1120" type="#_x0000_t75" style="width:24.2pt;height:16.15pt" o:ole="">
                  <v:imagedata r:id="rId197" o:title=""/>
                </v:shape>
                <o:OLEObject Type="Embed" ProgID="Equation.DSMT4" ShapeID="_x0000_i1120" DrawAspect="Content" ObjectID="_1746003332" r:id="rId198"/>
              </w:object>
            </w:r>
            <w:r w:rsidRPr="00E53C3A">
              <w:rPr>
                <w:i/>
                <w:color w:val="000000"/>
                <w:position w:val="-6"/>
              </w:rPr>
              <w:object w:dxaOrig="400" w:dyaOrig="279">
                <v:shape id="_x0000_i1121" type="#_x0000_t75" style="width:20.15pt;height:13.8pt" o:ole="">
                  <v:imagedata r:id="rId199" o:title=""/>
                </v:shape>
                <o:OLEObject Type="Embed" ProgID="Equation.DSMT4" ShapeID="_x0000_i1121" DrawAspect="Content" ObjectID="_1746003333" r:id="rId200"/>
              </w:object>
            </w:r>
            <w:r w:rsidRPr="00E53C3A">
              <w:rPr>
                <w:i/>
                <w:color w:val="000000"/>
              </w:rPr>
              <w:t xml:space="preserve"> cắt đường thẳng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22" type="#_x0000_t75" style="width:20.15pt;height:13.25pt" o:ole="">
                  <v:imagedata r:id="rId201" o:title=""/>
                </v:shape>
                <o:OLEObject Type="Embed" ProgID="Equation.DSMT4" ShapeID="_x0000_i1122" DrawAspect="Content" ObjectID="_1746003334" r:id="rId202"/>
              </w:object>
            </w:r>
            <w:r w:rsidRPr="00E53C3A">
              <w:rPr>
                <w:i/>
                <w:color w:val="000000"/>
              </w:rPr>
              <w:t xml:space="preserve"> lần lượt tại </w:t>
            </w:r>
            <w:r w:rsidRPr="00E53C3A">
              <w:rPr>
                <w:i/>
                <w:color w:val="000000"/>
                <w:position w:val="-4"/>
              </w:rPr>
              <w:object w:dxaOrig="260" w:dyaOrig="260">
                <v:shape id="_x0000_i1123" type="#_x0000_t75" style="width:13.25pt;height:13.25pt" o:ole="">
                  <v:imagedata r:id="rId203" o:title=""/>
                </v:shape>
                <o:OLEObject Type="Embed" ProgID="Equation.DSMT4" ShapeID="_x0000_i1123" DrawAspect="Content" ObjectID="_1746003335" r:id="rId204"/>
              </w:object>
            </w:r>
            <w:r w:rsidRPr="00E53C3A">
              <w:rPr>
                <w:i/>
                <w:color w:val="000000"/>
              </w:rPr>
              <w:t xml:space="preserve"> và </w:t>
            </w:r>
            <w:r w:rsidRPr="00E53C3A">
              <w:rPr>
                <w:i/>
                <w:color w:val="000000"/>
                <w:position w:val="-6"/>
              </w:rPr>
              <w:object w:dxaOrig="200" w:dyaOrig="279">
                <v:shape id="_x0000_i1124" type="#_x0000_t75" style="width:9.8pt;height:13.8pt" o:ole="">
                  <v:imagedata r:id="rId205" o:title=""/>
                </v:shape>
                <o:OLEObject Type="Embed" ProgID="Equation.DSMT4" ShapeID="_x0000_i1124" DrawAspect="Content" ObjectID="_1746003336" r:id="rId206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ab/>
              <w:t xml:space="preserve">a) Tính độ dài đường tròn </w:t>
            </w:r>
            <w:r w:rsidRPr="00E53C3A">
              <w:rPr>
                <w:i/>
                <w:color w:val="000000"/>
                <w:position w:val="-10"/>
              </w:rPr>
              <w:object w:dxaOrig="400" w:dyaOrig="320">
                <v:shape id="_x0000_i1125" type="#_x0000_t75" style="width:20.15pt;height:16.15pt" o:ole="">
                  <v:imagedata r:id="rId207" o:title=""/>
                </v:shape>
                <o:OLEObject Type="Embed" ProgID="Equation.DSMT4" ShapeID="_x0000_i1125" DrawAspect="Content" ObjectID="_1746003337" r:id="rId208"/>
              </w:object>
            </w:r>
            <w:r w:rsidRPr="00E53C3A">
              <w:rPr>
                <w:i/>
                <w:color w:val="000000"/>
              </w:rPr>
              <w:t xml:space="preserve"> và độ dài dây cung </w:t>
            </w:r>
            <w:r w:rsidRPr="00E53C3A">
              <w:rPr>
                <w:i/>
                <w:color w:val="000000"/>
                <w:position w:val="-6"/>
              </w:rPr>
              <w:object w:dxaOrig="440" w:dyaOrig="279">
                <v:shape id="_x0000_i1126" type="#_x0000_t75" style="width:21.9pt;height:13.8pt" o:ole="">
                  <v:imagedata r:id="rId209" o:title=""/>
                </v:shape>
                <o:OLEObject Type="Embed" ProgID="Equation.DSMT4" ShapeID="_x0000_i1126" DrawAspect="Content" ObjectID="_1746003338" r:id="rId210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ab/>
              <w:t xml:space="preserve">b) Chứng minh tứ giác </w:t>
            </w:r>
            <w:r w:rsidRPr="00E53C3A">
              <w:rPr>
                <w:i/>
                <w:color w:val="000000"/>
                <w:position w:val="-6"/>
              </w:rPr>
              <w:object w:dxaOrig="740" w:dyaOrig="279">
                <v:shape id="_x0000_i1127" type="#_x0000_t75" style="width:36.85pt;height:13.8pt" o:ole="">
                  <v:imagedata r:id="rId211" o:title=""/>
                </v:shape>
                <o:OLEObject Type="Embed" ProgID="Equation.DSMT4" ShapeID="_x0000_i1127" DrawAspect="Content" ObjectID="_1746003339" r:id="rId212"/>
              </w:object>
            </w:r>
            <w:r w:rsidRPr="00E53C3A">
              <w:rPr>
                <w:i/>
                <w:color w:val="000000"/>
              </w:rPr>
              <w:t xml:space="preserve"> nội tiếp trong một đường tròn.</w: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bCs/>
                <w:i/>
                <w:iCs/>
                <w:color w:val="000000"/>
              </w:rPr>
              <w:tab/>
            </w:r>
            <w:r w:rsidRPr="00E53C3A">
              <w:rPr>
                <w:i/>
                <w:color w:val="000000"/>
              </w:rPr>
              <w:t xml:space="preserve">c) Chứng minh </w:t>
            </w:r>
            <w:r w:rsidRPr="00E53C3A">
              <w:rPr>
                <w:i/>
                <w:color w:val="000000"/>
                <w:position w:val="-10"/>
              </w:rPr>
              <w:object w:dxaOrig="1500" w:dyaOrig="400">
                <v:shape id="_x0000_i1128" type="#_x0000_t75" style="width:74.95pt;height:20.15pt" o:ole="">
                  <v:imagedata r:id="rId213" o:title=""/>
                </v:shape>
                <o:OLEObject Type="Embed" ProgID="Equation.DSMT4" ShapeID="_x0000_i1128" DrawAspect="Content" ObjectID="_1746003340" r:id="rId214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  <w:spacing w:val="-4"/>
              </w:rPr>
            </w:pPr>
            <w:r w:rsidRPr="00E53C3A">
              <w:rPr>
                <w:bCs/>
                <w:i/>
                <w:iCs/>
                <w:color w:val="000000"/>
              </w:rPr>
              <w:tab/>
            </w:r>
            <w:r w:rsidRPr="00E53C3A">
              <w:rPr>
                <w:i/>
                <w:color w:val="000000"/>
              </w:rPr>
              <w:t xml:space="preserve">d) </w:t>
            </w:r>
            <w:r w:rsidRPr="00E53C3A">
              <w:rPr>
                <w:i/>
                <w:color w:val="000000"/>
                <w:spacing w:val="-4"/>
              </w:rPr>
              <w:t xml:space="preserve">Tính khoảng cách từ tâm đường tròn ngoại tiếp tam giác </w:t>
            </w:r>
            <w:r w:rsidRPr="00E53C3A">
              <w:rPr>
                <w:i/>
                <w:color w:val="000000"/>
                <w:spacing w:val="-4"/>
                <w:position w:val="-4"/>
              </w:rPr>
              <w:object w:dxaOrig="499" w:dyaOrig="260">
                <v:shape id="_x0000_i1129" type="#_x0000_t75" style="width:24.75pt;height:13.25pt" o:ole="">
                  <v:imagedata r:id="rId215" o:title=""/>
                </v:shape>
                <o:OLEObject Type="Embed" ProgID="Equation.DSMT4" ShapeID="_x0000_i1129" DrawAspect="Content" ObjectID="_1746003341" r:id="rId216"/>
              </w:object>
            </w:r>
            <w:r w:rsidRPr="00E53C3A">
              <w:rPr>
                <w:i/>
                <w:color w:val="000000"/>
                <w:spacing w:val="-4"/>
              </w:rPr>
              <w:t xml:space="preserve"> đến đường thẳng </w:t>
            </w:r>
            <w:r w:rsidRPr="00E53C3A">
              <w:rPr>
                <w:i/>
                <w:color w:val="000000"/>
                <w:spacing w:val="-4"/>
                <w:position w:val="-6"/>
              </w:rPr>
              <w:object w:dxaOrig="440" w:dyaOrig="279">
                <v:shape id="_x0000_i1130" type="#_x0000_t75" style="width:21.9pt;height:13.8pt" o:ole="">
                  <v:imagedata r:id="rId217" o:title=""/>
                </v:shape>
                <o:OLEObject Type="Embed" ProgID="Equation.DSMT4" ShapeID="_x0000_i1130" DrawAspect="Content" ObjectID="_1746003342" r:id="rId218"/>
              </w:object>
            </w:r>
          </w:p>
        </w:tc>
      </w:tr>
      <w:tr w:rsidR="001112CC" w:rsidRPr="00E53C3A" w:rsidTr="009A29C5">
        <w:trPr>
          <w:trHeight w:val="39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Hình vẽ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5đ)</w:t>
            </w:r>
          </w:p>
        </w:tc>
        <w:tc>
          <w:tcPr>
            <w:tcW w:w="7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</w:pPr>
            <w:r w:rsidRPr="00E53C3A">
              <w:rPr>
                <w:color w:val="000000"/>
              </w:rPr>
              <w:t xml:space="preserve">                                 </w:t>
            </w:r>
            <w:r w:rsidR="00D25609">
              <w:rPr>
                <w:noProof/>
              </w:rPr>
              <w:drawing>
                <wp:inline distT="0" distB="0" distL="0" distR="0">
                  <wp:extent cx="2626360" cy="2340610"/>
                  <wp:effectExtent l="0" t="0" r="2540" b="2540"/>
                  <wp:docPr id="107" name="Picture 107" descr="ScreenHunter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ScreenHunter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6360" cy="2340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12CC" w:rsidRPr="00E53C3A" w:rsidRDefault="001112CC" w:rsidP="009A29C5">
            <w:pPr>
              <w:jc w:val="both"/>
            </w:pPr>
            <w:r w:rsidRPr="00E53C3A">
              <w:t xml:space="preserve">+ Hình vẽ phục vụ câu a: </w:t>
            </w:r>
            <w:r w:rsidRPr="00E53C3A">
              <w:rPr>
                <w:b/>
              </w:rPr>
              <w:t>0,25 điểm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t xml:space="preserve">+ Hình vẽ phục vụ câu b, c: </w:t>
            </w:r>
            <w:r w:rsidRPr="00E53C3A">
              <w:rPr>
                <w:b/>
              </w:rPr>
              <w:t>0,25 điểm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69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nil"/>
              <w:bottom w:val="dashed" w:sz="4" w:space="0" w:color="auto"/>
            </w:tcBorders>
          </w:tcPr>
          <w:p w:rsidR="001112CC" w:rsidRPr="00E53C3A" w:rsidRDefault="001112CC" w:rsidP="009A29C5">
            <w:r w:rsidRPr="00E53C3A">
              <w:t xml:space="preserve">Độ dài đường tròn (O) là: </w:t>
            </w:r>
            <w:r w:rsidRPr="00E53C3A">
              <w:rPr>
                <w:position w:val="-6"/>
              </w:rPr>
              <w:object w:dxaOrig="2220" w:dyaOrig="279">
                <v:shape id="_x0000_i1131" type="#_x0000_t75" style="width:111.1pt;height:13.8pt" o:ole="">
                  <v:imagedata r:id="rId220" o:title=""/>
                </v:shape>
                <o:OLEObject Type="Embed" ProgID="Equation.DSMT4" ShapeID="_x0000_i1131" DrawAspect="Content" ObjectID="_1746003343" r:id="rId221"/>
              </w:object>
            </w:r>
            <w:r w:rsidRPr="00E53C3A">
              <w:t xml:space="preserve"> (cm)  (</w:t>
            </w:r>
            <w:r w:rsidRPr="00E53C3A">
              <w:rPr>
                <w:i/>
              </w:rPr>
              <w:t>đúng CT được 0,25đ</w:t>
            </w:r>
            <w:r w:rsidRPr="00E53C3A">
              <w:t>)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156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r w:rsidRPr="00E53C3A">
              <w:rPr>
                <w:position w:val="-10"/>
              </w:rPr>
              <w:object w:dxaOrig="2280" w:dyaOrig="400">
                <v:shape id="_x0000_i1132" type="#_x0000_t75" style="width:114pt;height:20.15pt" o:ole="">
                  <v:imagedata r:id="rId222" o:title=""/>
                </v:shape>
                <o:OLEObject Type="Embed" ProgID="Equation.DSMT4" ShapeID="_x0000_i1132" DrawAspect="Content" ObjectID="_1746003344" r:id="rId223"/>
              </w:object>
            </w:r>
            <w:r w:rsidRPr="00E53C3A">
              <w:t xml:space="preserve"> </w:t>
            </w:r>
            <w:r w:rsidRPr="00E53C3A">
              <w:rPr>
                <w:position w:val="-6"/>
              </w:rPr>
              <w:object w:dxaOrig="1060" w:dyaOrig="279">
                <v:shape id="_x0000_i1133" type="#_x0000_t75" style="width:53pt;height:13.8pt" o:ole="">
                  <v:imagedata r:id="rId224" o:title=""/>
                </v:shape>
                <o:OLEObject Type="Embed" ProgID="Equation.DSMT4" ShapeID="_x0000_i1133" DrawAspect="Content" ObjectID="_1746003345" r:id="rId225"/>
              </w:object>
            </w:r>
            <w:r w:rsidRPr="00E53C3A">
              <w:t>(cm)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r w:rsidRPr="00E53C3A">
              <w:t xml:space="preserve">Lý luận suy ra </w:t>
            </w:r>
            <w:r w:rsidRPr="00E53C3A">
              <w:rPr>
                <w:position w:val="-10"/>
              </w:rPr>
              <w:object w:dxaOrig="1860" w:dyaOrig="320">
                <v:shape id="_x0000_i1134" type="#_x0000_t75" style="width:92.7pt;height:16.15pt" o:ole="">
                  <v:imagedata r:id="rId226" o:title=""/>
                </v:shape>
                <o:OLEObject Type="Embed" ProgID="Equation.DSMT4" ShapeID="_x0000_i1134" DrawAspect="Content" ObjectID="_1746003346" r:id="rId227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1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noProof/>
                <w:lang w:val="nl-NL"/>
              </w:rPr>
            </w:pPr>
            <w:r w:rsidRPr="00E53C3A">
              <w:t xml:space="preserve">Lý luận được </w:t>
            </w:r>
            <w:r w:rsidRPr="00E53C3A">
              <w:rPr>
                <w:position w:val="-6"/>
              </w:rPr>
              <w:object w:dxaOrig="1140" w:dyaOrig="360">
                <v:shape id="_x0000_i1135" type="#_x0000_t75" style="width:57pt;height:17.85pt" o:ole="">
                  <v:imagedata r:id="rId228" o:title=""/>
                </v:shape>
                <o:OLEObject Type="Embed" ProgID="Equation.DSMT4" ShapeID="_x0000_i1135" DrawAspect="Content" ObjectID="_1746003347" r:id="rId229"/>
              </w:object>
            </w:r>
            <w:r w:rsidRPr="00E53C3A">
              <w:rPr>
                <w:noProof/>
                <w:lang w:val="nl-NL"/>
              </w:rPr>
              <w:t xml:space="preserve">và </w:t>
            </w:r>
            <w:r w:rsidRPr="00E53C3A">
              <w:rPr>
                <w:noProof/>
                <w:position w:val="-6"/>
                <w:lang w:val="nl-NL"/>
              </w:rPr>
              <w:object w:dxaOrig="1880" w:dyaOrig="360">
                <v:shape id="_x0000_i1136" type="#_x0000_t75" style="width:93.9pt;height:17.85pt" o:ole="">
                  <v:imagedata r:id="rId230" o:title=""/>
                </v:shape>
                <o:OLEObject Type="Embed" ProgID="Equation.DSMT4" ShapeID="_x0000_i1136" DrawAspect="Content" ObjectID="_1746003348" r:id="rId231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24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r w:rsidRPr="00E53C3A">
              <w:rPr>
                <w:position w:val="-6"/>
              </w:rPr>
              <w:object w:dxaOrig="300" w:dyaOrig="240">
                <v:shape id="_x0000_i1137" type="#_x0000_t75" style="width:15pt;height:12.1pt" o:ole="">
                  <v:imagedata r:id="rId232" o:title=""/>
                </v:shape>
                <o:OLEObject Type="Embed" ProgID="Equation.DSMT4" ShapeID="_x0000_i1137" DrawAspect="Content" ObjectID="_1746003349" r:id="rId233"/>
              </w:object>
            </w:r>
            <w:r w:rsidRPr="00E53C3A">
              <w:rPr>
                <w:position w:val="-6"/>
              </w:rPr>
              <w:object w:dxaOrig="1960" w:dyaOrig="360">
                <v:shape id="_x0000_i1138" type="#_x0000_t75" style="width:97.9pt;height:17.85pt" o:ole="">
                  <v:imagedata r:id="rId234" o:title=""/>
                </v:shape>
                <o:OLEObject Type="Embed" ProgID="Equation.DSMT4" ShapeID="_x0000_i1138" DrawAspect="Content" ObjectID="_1746003350" r:id="rId235"/>
              </w:object>
            </w:r>
            <w:r w:rsidRPr="00E53C3A">
              <w:rPr>
                <w:noProof/>
              </w:rPr>
              <w:t xml:space="preserve"> </w:t>
            </w:r>
            <w:r w:rsidRPr="00E53C3A">
              <w:rPr>
                <w:noProof/>
                <w:position w:val="-6"/>
              </w:rPr>
              <w:object w:dxaOrig="300" w:dyaOrig="240">
                <v:shape id="_x0000_i1139" type="#_x0000_t75" style="width:15pt;height:12.1pt" o:ole="">
                  <v:imagedata r:id="rId236" o:title=""/>
                </v:shape>
                <o:OLEObject Type="Embed" ProgID="Equation.DSMT4" ShapeID="_x0000_i1139" DrawAspect="Content" ObjectID="_1746003351" r:id="rId237"/>
              </w:object>
            </w:r>
            <w:r w:rsidRPr="00E53C3A">
              <w:t xml:space="preserve"> tứ giác BCHG nội tiếp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c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noProof/>
              </w:rPr>
            </w:pPr>
            <w:r w:rsidRPr="00E53C3A">
              <w:rPr>
                <w:noProof/>
              </w:rPr>
              <w:t>Chứng minh hai tam giác vuông ACH và ICB đồng dạng</w:t>
            </w:r>
          </w:p>
          <w:p w:rsidR="001112CC" w:rsidRPr="00013575" w:rsidRDefault="001112CC" w:rsidP="009A29C5">
            <w:pPr>
              <w:rPr>
                <w:noProof/>
              </w:rPr>
            </w:pPr>
            <w:r w:rsidRPr="00013575">
              <w:rPr>
                <w:noProof/>
              </w:rPr>
              <w:t xml:space="preserve">(Vì </w:t>
            </w:r>
            <w:r w:rsidRPr="00E53C3A">
              <w:rPr>
                <w:noProof/>
                <w:position w:val="-6"/>
                <w:lang w:val="it-IT"/>
              </w:rPr>
              <w:object w:dxaOrig="1200" w:dyaOrig="360">
                <v:shape id="_x0000_i1140" type="#_x0000_t75" style="width:59.9pt;height:17.85pt" o:ole="">
                  <v:imagedata r:id="rId238" o:title=""/>
                </v:shape>
                <o:OLEObject Type="Embed" ProgID="Equation.DSMT4" ShapeID="_x0000_i1140" DrawAspect="Content" ObjectID="_1746003352" r:id="rId239"/>
              </w:object>
            </w:r>
            <w:r w:rsidRPr="00013575">
              <w:rPr>
                <w:noProof/>
              </w:rPr>
              <w:t xml:space="preserve">(cùng phụ với </w:t>
            </w:r>
            <w:r w:rsidRPr="00E53C3A">
              <w:rPr>
                <w:noProof/>
                <w:position w:val="-6"/>
                <w:lang w:val="it-IT"/>
              </w:rPr>
              <w:object w:dxaOrig="580" w:dyaOrig="360">
                <v:shape id="_x0000_i1141" type="#_x0000_t75" style="width:28.8pt;height:17.85pt" o:ole="">
                  <v:imagedata r:id="rId240" o:title=""/>
                </v:shape>
                <o:OLEObject Type="Embed" ProgID="Equation.DSMT4" ShapeID="_x0000_i1141" DrawAspect="Content" ObjectID="_1746003353" r:id="rId241"/>
              </w:object>
            </w:r>
            <w:r w:rsidRPr="00013575">
              <w:rPr>
                <w:noProof/>
              </w:rPr>
              <w:t>))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position w:val="-6"/>
              </w:rPr>
              <w:object w:dxaOrig="300" w:dyaOrig="240">
                <v:shape id="_x0000_i1142" type="#_x0000_t75" style="width:15pt;height:12.1pt" o:ole="">
                  <v:imagedata r:id="rId242" o:title=""/>
                </v:shape>
                <o:OLEObject Type="Embed" ProgID="Equation.DSMT4" ShapeID="_x0000_i1142" DrawAspect="Content" ObjectID="_1746003354" r:id="rId243"/>
              </w:object>
            </w:r>
            <w:r w:rsidRPr="00E53C3A">
              <w:rPr>
                <w:position w:val="-24"/>
              </w:rPr>
              <w:object w:dxaOrig="1120" w:dyaOrig="620">
                <v:shape id="_x0000_i1143" type="#_x0000_t75" style="width:55.85pt;height:31.1pt" o:ole="">
                  <v:imagedata r:id="rId244" o:title=""/>
                </v:shape>
                <o:OLEObject Type="Embed" ProgID="Equation.DSMT4" ShapeID="_x0000_i1143" DrawAspect="Content" ObjectID="_1746003355" r:id="rId245"/>
              </w:object>
            </w:r>
            <w:r w:rsidRPr="00013575">
              <w:t xml:space="preserve"> </w:t>
            </w:r>
            <w:r w:rsidRPr="00E53C3A">
              <w:rPr>
                <w:position w:val="-6"/>
                <w:lang w:val="it-IT"/>
              </w:rPr>
              <w:object w:dxaOrig="300" w:dyaOrig="240">
                <v:shape id="_x0000_i1144" type="#_x0000_t75" style="width:15pt;height:12.1pt" o:ole="">
                  <v:imagedata r:id="rId246" o:title=""/>
                </v:shape>
                <o:OLEObject Type="Embed" ProgID="Equation.DSMT4" ShapeID="_x0000_i1144" DrawAspect="Content" ObjectID="_1746003356" r:id="rId247"/>
              </w:object>
            </w:r>
            <w:r w:rsidRPr="00013575">
              <w:t xml:space="preserve">CI </w:t>
            </w:r>
            <w:r w:rsidRPr="00013575">
              <w:rPr>
                <w:b/>
              </w:rPr>
              <w:t>.</w:t>
            </w:r>
            <w:r w:rsidRPr="00013575">
              <w:t xml:space="preserve"> </w:t>
            </w:r>
            <w:r w:rsidRPr="00E53C3A">
              <w:t xml:space="preserve">CH = CA </w:t>
            </w:r>
            <w:r w:rsidRPr="00E53C3A">
              <w:rPr>
                <w:b/>
              </w:rPr>
              <w:t>.</w:t>
            </w:r>
            <w:r w:rsidRPr="00E53C3A">
              <w:t xml:space="preserve"> CB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position w:val="-4"/>
              </w:rPr>
              <w:object w:dxaOrig="220" w:dyaOrig="260">
                <v:shape id="_x0000_i1145" type="#_x0000_t75" style="width:10.95pt;height:13.25pt" o:ole="">
                  <v:imagedata r:id="rId248" o:title=""/>
                </v:shape>
                <o:OLEObject Type="Embed" ProgID="Equation.DSMT4" ShapeID="_x0000_i1145" DrawAspect="Content" ObjectID="_1746003357" r:id="rId249"/>
              </w:object>
            </w:r>
            <w:r w:rsidRPr="00E53C3A">
              <w:t>ADB vuông tại D có đường cao DC nên CD</w:t>
            </w:r>
            <w:r w:rsidRPr="00E53C3A">
              <w:rPr>
                <w:vertAlign w:val="superscript"/>
              </w:rPr>
              <w:t>2</w:t>
            </w:r>
            <w:r w:rsidRPr="00E53C3A">
              <w:t xml:space="preserve"> = CA </w:t>
            </w:r>
            <w:r w:rsidRPr="00E53C3A">
              <w:rPr>
                <w:b/>
              </w:rPr>
              <w:t>.</w:t>
            </w:r>
            <w:r w:rsidRPr="00E53C3A">
              <w:t xml:space="preserve"> CB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1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both"/>
            </w:pPr>
            <w:r w:rsidRPr="00E53C3A">
              <w:rPr>
                <w:position w:val="-6"/>
              </w:rPr>
              <w:object w:dxaOrig="300" w:dyaOrig="240">
                <v:shape id="_x0000_i1146" type="#_x0000_t75" style="width:15pt;height:12.1pt" o:ole="">
                  <v:imagedata r:id="rId250" o:title=""/>
                </v:shape>
                <o:OLEObject Type="Embed" ProgID="Equation.DSMT4" ShapeID="_x0000_i1146" DrawAspect="Content" ObjectID="_1746003358" r:id="rId251"/>
              </w:object>
            </w:r>
            <w:r w:rsidRPr="00E53C3A">
              <w:t xml:space="preserve">CI </w:t>
            </w:r>
            <w:r w:rsidRPr="00E53C3A">
              <w:rPr>
                <w:b/>
              </w:rPr>
              <w:t>.</w:t>
            </w:r>
            <w:r w:rsidRPr="00E53C3A">
              <w:t xml:space="preserve"> CH = CD</w:t>
            </w:r>
            <w:r w:rsidRPr="00E53C3A">
              <w:rPr>
                <w:vertAlign w:val="superscript"/>
              </w:rPr>
              <w:t>2</w:t>
            </w:r>
            <w:r w:rsidRPr="00E53C3A">
              <w:t>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d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 xml:space="preserve">+ Gọi T là điểm đối xứng của B qua DE </w:t>
            </w:r>
            <w:r w:rsidRPr="00E53C3A">
              <w:rPr>
                <w:position w:val="-6"/>
                <w:lang w:val="fr-FR"/>
              </w:rPr>
              <w:object w:dxaOrig="300" w:dyaOrig="240">
                <v:shape id="_x0000_i1147" type="#_x0000_t75" style="width:15pt;height:12.1pt" o:ole="">
                  <v:imagedata r:id="rId252" o:title=""/>
                </v:shape>
                <o:OLEObject Type="Embed" ProgID="Equation.DSMT4" ShapeID="_x0000_i1147" DrawAspect="Content" ObjectID="_1746003359" r:id="rId253"/>
              </w:object>
            </w:r>
            <w:r w:rsidRPr="00E53C3A">
              <w:rPr>
                <w:position w:val="-6"/>
                <w:lang w:val="fr-FR"/>
              </w:rPr>
              <w:object w:dxaOrig="1100" w:dyaOrig="360">
                <v:shape id="_x0000_i1148" type="#_x0000_t75" style="width:54.7pt;height:17.85pt" o:ole="">
                  <v:imagedata r:id="rId254" o:title=""/>
                </v:shape>
                <o:OLEObject Type="Embed" ProgID="Equation.DSMT4" ShapeID="_x0000_i1148" DrawAspect="Content" ObjectID="_1746003360" r:id="rId255"/>
              </w:object>
            </w:r>
          </w:p>
          <w:p w:rsidR="001112CC" w:rsidRPr="00E53C3A" w:rsidRDefault="001112CC" w:rsidP="009A29C5">
            <w:pPr>
              <w:rPr>
                <w:noProof/>
                <w:lang w:val="fr-FR"/>
              </w:rPr>
            </w:pPr>
            <w:r w:rsidRPr="00E53C3A">
              <w:rPr>
                <w:lang w:val="fr-FR"/>
              </w:rPr>
              <w:t xml:space="preserve">+ </w:t>
            </w:r>
            <w:r w:rsidRPr="00E53C3A">
              <w:rPr>
                <w:position w:val="-6"/>
                <w:lang w:val="fr-FR"/>
              </w:rPr>
              <w:object w:dxaOrig="1240" w:dyaOrig="360">
                <v:shape id="_x0000_i1149" type="#_x0000_t75" style="width:62.2pt;height:17.85pt" o:ole="">
                  <v:imagedata r:id="rId256" o:title=""/>
                </v:shape>
                <o:OLEObject Type="Embed" ProgID="Equation.DSMT4" ShapeID="_x0000_i1149" DrawAspect="Content" ObjectID="_1746003361" r:id="rId257"/>
              </w:objec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 xml:space="preserve"> Mà </w:t>
            </w:r>
            <w:r w:rsidRPr="00E53C3A">
              <w:rPr>
                <w:position w:val="-6"/>
                <w:lang w:val="fr-FR"/>
              </w:rPr>
              <w:object w:dxaOrig="3920" w:dyaOrig="360">
                <v:shape id="_x0000_i1150" type="#_x0000_t75" style="width:195.8pt;height:17.85pt" o:ole="">
                  <v:imagedata r:id="rId258" o:title=""/>
                </v:shape>
                <o:OLEObject Type="Embed" ProgID="Equation.DSMT4" ShapeID="_x0000_i1150" DrawAspect="Content" ObjectID="_1746003362" r:id="rId259"/>
              </w:object>
            </w:r>
          </w:p>
          <w:p w:rsidR="001112CC" w:rsidRPr="00E53C3A" w:rsidRDefault="001112CC" w:rsidP="009A29C5">
            <w:pPr>
              <w:rPr>
                <w:noProof/>
                <w:lang w:val="fr-FR"/>
              </w:rPr>
            </w:pPr>
            <w:r w:rsidRPr="00E53C3A">
              <w:rPr>
                <w:lang w:val="fr-FR"/>
              </w:rPr>
              <w:t>Suy ra tứ giác AHIT nội tiếp đường tròn.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1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  <w:lang w:val="fr-FR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+ Tâm đường tròn ngoại tiếp tam giác AHI cũng chính là tâm đường tròn ngoại tiếp tứ giác AHIT.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+ Tâm đường tròn ngoại tiếp tứ giác AHIT nằm trên đường trung trực d của đoạn thẳng AT (d song song với DE).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Do đó khoảng cách cần tìm  bằng khoảng cách từ trung điểm K của đoạn thẳng AT đến đường thẳng DE và bằng KC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15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  <w:lang w:val="fr-FR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Lý luận và tính được TC = CB = 8 (cm); AC = 2 (cm). Suy ra  KC = 5 (cm)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Vậy khoảng cách từ tâm đường tròn ngoại tiếp tam giác AHI đến đường thẳng DE bằng 5 (cm)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</w:tbl>
    <w:p w:rsidR="001112CC" w:rsidRPr="00C138D2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rPr>
          <w:i/>
          <w:sz w:val="12"/>
          <w:lang w:val="fr-FR"/>
        </w:rPr>
      </w:pPr>
    </w:p>
    <w:p w:rsidR="00057313" w:rsidRPr="004C2449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rPr>
          <w:color w:val="000000"/>
          <w:sz w:val="26"/>
          <w:szCs w:val="26"/>
          <w:lang w:val="es-ES"/>
        </w:rPr>
      </w:pPr>
      <w:r w:rsidRPr="00E53C3A">
        <w:rPr>
          <w:i/>
          <w:lang w:val="fr-FR"/>
        </w:rPr>
        <w:t>* Lưu ý: Thí sinh làm đúng bằng cách khác thì vẫn cho điểm tối đa câu đ</w:t>
      </w:r>
      <w:r w:rsidRPr="006968B3">
        <w:rPr>
          <w:i/>
          <w:lang w:val="fr-FR"/>
        </w:rPr>
        <w:t>ó.</w:t>
      </w:r>
    </w:p>
    <w:sectPr w:rsidR="00057313" w:rsidRPr="004C2449" w:rsidSect="00D25609">
      <w:headerReference w:type="default" r:id="rId260"/>
      <w:footerReference w:type="default" r:id="rId261"/>
      <w:pgSz w:w="11907" w:h="16840" w:code="9"/>
      <w:pgMar w:top="851" w:right="794" w:bottom="624" w:left="1134" w:header="454" w:footer="17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1570" w:rsidRDefault="00821570">
      <w:r>
        <w:separator/>
      </w:r>
    </w:p>
  </w:endnote>
  <w:endnote w:type="continuationSeparator" w:id="0">
    <w:p w:rsidR="00821570" w:rsidRDefault="008215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Segoe Print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5609" w:rsidRPr="002B71DC" w:rsidRDefault="00D25609" w:rsidP="00D25609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1570" w:rsidRDefault="00821570">
      <w:r>
        <w:separator/>
      </w:r>
    </w:p>
  </w:footnote>
  <w:footnote w:type="continuationSeparator" w:id="0">
    <w:p w:rsidR="00821570" w:rsidRDefault="008215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4CD1" w:rsidRDefault="008665FC" w:rsidP="00D2560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8665FC" w:rsidRDefault="008665FC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665FC" w:rsidRDefault="008665FC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665FC" w:rsidRDefault="008665F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8665F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665FC" w:rsidRDefault="008665F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8665F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4644"/>
    <w:rsid w:val="00007CBE"/>
    <w:rsid w:val="00010F98"/>
    <w:rsid w:val="00017F04"/>
    <w:rsid w:val="00024DDB"/>
    <w:rsid w:val="00034F39"/>
    <w:rsid w:val="00041F1C"/>
    <w:rsid w:val="00043B6E"/>
    <w:rsid w:val="00045F73"/>
    <w:rsid w:val="0005116D"/>
    <w:rsid w:val="00051AB9"/>
    <w:rsid w:val="00057313"/>
    <w:rsid w:val="000713F1"/>
    <w:rsid w:val="0007681F"/>
    <w:rsid w:val="00080A31"/>
    <w:rsid w:val="000822C1"/>
    <w:rsid w:val="0009613A"/>
    <w:rsid w:val="000A25A7"/>
    <w:rsid w:val="000A5977"/>
    <w:rsid w:val="000A6C7D"/>
    <w:rsid w:val="000A6D4D"/>
    <w:rsid w:val="000B20F7"/>
    <w:rsid w:val="000C030D"/>
    <w:rsid w:val="000C2B6C"/>
    <w:rsid w:val="000D7596"/>
    <w:rsid w:val="000D7C39"/>
    <w:rsid w:val="000E63D8"/>
    <w:rsid w:val="000F185B"/>
    <w:rsid w:val="00103D56"/>
    <w:rsid w:val="001112CC"/>
    <w:rsid w:val="00115DA7"/>
    <w:rsid w:val="001161FE"/>
    <w:rsid w:val="00117EB9"/>
    <w:rsid w:val="00126439"/>
    <w:rsid w:val="001276CD"/>
    <w:rsid w:val="00133313"/>
    <w:rsid w:val="00133D3E"/>
    <w:rsid w:val="001609F5"/>
    <w:rsid w:val="00161855"/>
    <w:rsid w:val="00162927"/>
    <w:rsid w:val="00167F9B"/>
    <w:rsid w:val="00176ECA"/>
    <w:rsid w:val="001863F1"/>
    <w:rsid w:val="0018673A"/>
    <w:rsid w:val="001931C6"/>
    <w:rsid w:val="001A76D4"/>
    <w:rsid w:val="001C524F"/>
    <w:rsid w:val="001E1513"/>
    <w:rsid w:val="001F1BE0"/>
    <w:rsid w:val="001F2529"/>
    <w:rsid w:val="001F502F"/>
    <w:rsid w:val="0020137D"/>
    <w:rsid w:val="00205968"/>
    <w:rsid w:val="00206C16"/>
    <w:rsid w:val="00214322"/>
    <w:rsid w:val="00214A0E"/>
    <w:rsid w:val="00222FB4"/>
    <w:rsid w:val="00234879"/>
    <w:rsid w:val="00234B37"/>
    <w:rsid w:val="00236EAA"/>
    <w:rsid w:val="00242059"/>
    <w:rsid w:val="00242209"/>
    <w:rsid w:val="00251EF8"/>
    <w:rsid w:val="002671E2"/>
    <w:rsid w:val="0027303B"/>
    <w:rsid w:val="00275EBE"/>
    <w:rsid w:val="0028558D"/>
    <w:rsid w:val="002875E2"/>
    <w:rsid w:val="00295B6C"/>
    <w:rsid w:val="002A185E"/>
    <w:rsid w:val="002A2F01"/>
    <w:rsid w:val="002A3453"/>
    <w:rsid w:val="002A58BE"/>
    <w:rsid w:val="002A79A3"/>
    <w:rsid w:val="002B0860"/>
    <w:rsid w:val="002B2289"/>
    <w:rsid w:val="002C58D2"/>
    <w:rsid w:val="002C6DFA"/>
    <w:rsid w:val="002C6E85"/>
    <w:rsid w:val="002D2CA4"/>
    <w:rsid w:val="002F1444"/>
    <w:rsid w:val="002F4A7E"/>
    <w:rsid w:val="0030444A"/>
    <w:rsid w:val="00305796"/>
    <w:rsid w:val="00312101"/>
    <w:rsid w:val="003121E2"/>
    <w:rsid w:val="003124BF"/>
    <w:rsid w:val="0032709D"/>
    <w:rsid w:val="00330099"/>
    <w:rsid w:val="00331F23"/>
    <w:rsid w:val="003347B0"/>
    <w:rsid w:val="003509C2"/>
    <w:rsid w:val="00351C0C"/>
    <w:rsid w:val="0035421F"/>
    <w:rsid w:val="00354F9C"/>
    <w:rsid w:val="00357F4F"/>
    <w:rsid w:val="00362EAE"/>
    <w:rsid w:val="003712D0"/>
    <w:rsid w:val="003A1462"/>
    <w:rsid w:val="003A1AAC"/>
    <w:rsid w:val="003A382D"/>
    <w:rsid w:val="003C1B30"/>
    <w:rsid w:val="003C35B9"/>
    <w:rsid w:val="003D0FB7"/>
    <w:rsid w:val="003D3626"/>
    <w:rsid w:val="003E062A"/>
    <w:rsid w:val="003E4DA2"/>
    <w:rsid w:val="003F2B29"/>
    <w:rsid w:val="003F4394"/>
    <w:rsid w:val="003F6D04"/>
    <w:rsid w:val="004000F5"/>
    <w:rsid w:val="00411981"/>
    <w:rsid w:val="00414083"/>
    <w:rsid w:val="00414F39"/>
    <w:rsid w:val="00421464"/>
    <w:rsid w:val="0042578D"/>
    <w:rsid w:val="00430B08"/>
    <w:rsid w:val="004515E3"/>
    <w:rsid w:val="00454E01"/>
    <w:rsid w:val="004625AE"/>
    <w:rsid w:val="00484F70"/>
    <w:rsid w:val="004A10A5"/>
    <w:rsid w:val="004A7159"/>
    <w:rsid w:val="004B365A"/>
    <w:rsid w:val="004C2449"/>
    <w:rsid w:val="004D40D2"/>
    <w:rsid w:val="004D415C"/>
    <w:rsid w:val="004F7E80"/>
    <w:rsid w:val="0050599B"/>
    <w:rsid w:val="00511EE1"/>
    <w:rsid w:val="00512024"/>
    <w:rsid w:val="005122E2"/>
    <w:rsid w:val="0052102C"/>
    <w:rsid w:val="00524E6E"/>
    <w:rsid w:val="00533AEE"/>
    <w:rsid w:val="00535DAB"/>
    <w:rsid w:val="00547DD4"/>
    <w:rsid w:val="005503FB"/>
    <w:rsid w:val="0055329C"/>
    <w:rsid w:val="005550A1"/>
    <w:rsid w:val="005562A1"/>
    <w:rsid w:val="0055669D"/>
    <w:rsid w:val="005653A7"/>
    <w:rsid w:val="00565FE1"/>
    <w:rsid w:val="00573417"/>
    <w:rsid w:val="0058447A"/>
    <w:rsid w:val="00592B91"/>
    <w:rsid w:val="00594D09"/>
    <w:rsid w:val="005978A4"/>
    <w:rsid w:val="005A3032"/>
    <w:rsid w:val="005B2744"/>
    <w:rsid w:val="005B3CFF"/>
    <w:rsid w:val="005B64C4"/>
    <w:rsid w:val="005C6FC8"/>
    <w:rsid w:val="005C7924"/>
    <w:rsid w:val="005D4893"/>
    <w:rsid w:val="005E59A4"/>
    <w:rsid w:val="005F4827"/>
    <w:rsid w:val="005F7635"/>
    <w:rsid w:val="0060709D"/>
    <w:rsid w:val="006128D9"/>
    <w:rsid w:val="006143EE"/>
    <w:rsid w:val="00614E11"/>
    <w:rsid w:val="006239FB"/>
    <w:rsid w:val="006326EF"/>
    <w:rsid w:val="00635B0E"/>
    <w:rsid w:val="00636A04"/>
    <w:rsid w:val="006424D7"/>
    <w:rsid w:val="0065378F"/>
    <w:rsid w:val="0065523C"/>
    <w:rsid w:val="006857EC"/>
    <w:rsid w:val="00687816"/>
    <w:rsid w:val="006A2B8E"/>
    <w:rsid w:val="006B3240"/>
    <w:rsid w:val="006D2DF8"/>
    <w:rsid w:val="006E0199"/>
    <w:rsid w:val="006E1DFC"/>
    <w:rsid w:val="006F102A"/>
    <w:rsid w:val="006F53D7"/>
    <w:rsid w:val="007047D4"/>
    <w:rsid w:val="00707F1C"/>
    <w:rsid w:val="007317C6"/>
    <w:rsid w:val="0074127C"/>
    <w:rsid w:val="00754CD1"/>
    <w:rsid w:val="00761BAA"/>
    <w:rsid w:val="007654E6"/>
    <w:rsid w:val="0077175B"/>
    <w:rsid w:val="00771814"/>
    <w:rsid w:val="007939A9"/>
    <w:rsid w:val="007B0195"/>
    <w:rsid w:val="007B60D8"/>
    <w:rsid w:val="007C01EB"/>
    <w:rsid w:val="007C3515"/>
    <w:rsid w:val="007C769F"/>
    <w:rsid w:val="00803DD8"/>
    <w:rsid w:val="0080557D"/>
    <w:rsid w:val="00805829"/>
    <w:rsid w:val="00805D7A"/>
    <w:rsid w:val="00814B76"/>
    <w:rsid w:val="0081675A"/>
    <w:rsid w:val="00821570"/>
    <w:rsid w:val="00823BE8"/>
    <w:rsid w:val="00824027"/>
    <w:rsid w:val="00825B92"/>
    <w:rsid w:val="00843B99"/>
    <w:rsid w:val="00850CAC"/>
    <w:rsid w:val="00855B03"/>
    <w:rsid w:val="008606A4"/>
    <w:rsid w:val="008665FC"/>
    <w:rsid w:val="00867CCB"/>
    <w:rsid w:val="008767C9"/>
    <w:rsid w:val="00882DCF"/>
    <w:rsid w:val="00885078"/>
    <w:rsid w:val="008923AE"/>
    <w:rsid w:val="008970CA"/>
    <w:rsid w:val="008A7187"/>
    <w:rsid w:val="008B05AE"/>
    <w:rsid w:val="008B2721"/>
    <w:rsid w:val="008B4BB9"/>
    <w:rsid w:val="008B7E08"/>
    <w:rsid w:val="008D04AA"/>
    <w:rsid w:val="008D1726"/>
    <w:rsid w:val="008D3202"/>
    <w:rsid w:val="008D7195"/>
    <w:rsid w:val="008E2366"/>
    <w:rsid w:val="008E2462"/>
    <w:rsid w:val="008E2E9E"/>
    <w:rsid w:val="008E4D6C"/>
    <w:rsid w:val="008E50B9"/>
    <w:rsid w:val="008F123D"/>
    <w:rsid w:val="00903F55"/>
    <w:rsid w:val="00907C0F"/>
    <w:rsid w:val="00911A15"/>
    <w:rsid w:val="00931509"/>
    <w:rsid w:val="00931E30"/>
    <w:rsid w:val="00941426"/>
    <w:rsid w:val="0094776F"/>
    <w:rsid w:val="00952A47"/>
    <w:rsid w:val="009604C8"/>
    <w:rsid w:val="00960F65"/>
    <w:rsid w:val="00962258"/>
    <w:rsid w:val="00972763"/>
    <w:rsid w:val="009745A4"/>
    <w:rsid w:val="00974762"/>
    <w:rsid w:val="009749D8"/>
    <w:rsid w:val="00975973"/>
    <w:rsid w:val="00981CF2"/>
    <w:rsid w:val="00984723"/>
    <w:rsid w:val="00985EED"/>
    <w:rsid w:val="00993824"/>
    <w:rsid w:val="00995011"/>
    <w:rsid w:val="009A2BC2"/>
    <w:rsid w:val="009A6EDA"/>
    <w:rsid w:val="009B171F"/>
    <w:rsid w:val="009B3B01"/>
    <w:rsid w:val="009C3F48"/>
    <w:rsid w:val="009C4E1E"/>
    <w:rsid w:val="009C67E1"/>
    <w:rsid w:val="009D2E1B"/>
    <w:rsid w:val="009E5CDE"/>
    <w:rsid w:val="009E7351"/>
    <w:rsid w:val="009F170B"/>
    <w:rsid w:val="009F5D27"/>
    <w:rsid w:val="00A1475A"/>
    <w:rsid w:val="00A30D14"/>
    <w:rsid w:val="00A31D26"/>
    <w:rsid w:val="00A34DE2"/>
    <w:rsid w:val="00A37C8A"/>
    <w:rsid w:val="00A43F4E"/>
    <w:rsid w:val="00A46375"/>
    <w:rsid w:val="00A4699F"/>
    <w:rsid w:val="00A52B5A"/>
    <w:rsid w:val="00A53D80"/>
    <w:rsid w:val="00A63DD5"/>
    <w:rsid w:val="00AA1780"/>
    <w:rsid w:val="00AA5DC3"/>
    <w:rsid w:val="00AA73A4"/>
    <w:rsid w:val="00AB4B05"/>
    <w:rsid w:val="00AC2CD2"/>
    <w:rsid w:val="00AC7C62"/>
    <w:rsid w:val="00AD0A1B"/>
    <w:rsid w:val="00AD0A43"/>
    <w:rsid w:val="00AD2EB7"/>
    <w:rsid w:val="00AD3E7B"/>
    <w:rsid w:val="00AD6F4B"/>
    <w:rsid w:val="00AE1625"/>
    <w:rsid w:val="00AF20D7"/>
    <w:rsid w:val="00AF3CA2"/>
    <w:rsid w:val="00AF427D"/>
    <w:rsid w:val="00AF54A1"/>
    <w:rsid w:val="00AF74E5"/>
    <w:rsid w:val="00B12550"/>
    <w:rsid w:val="00B47DAE"/>
    <w:rsid w:val="00B52ACE"/>
    <w:rsid w:val="00B61D9C"/>
    <w:rsid w:val="00B64AB3"/>
    <w:rsid w:val="00B726A0"/>
    <w:rsid w:val="00B735E6"/>
    <w:rsid w:val="00B75B15"/>
    <w:rsid w:val="00B775DF"/>
    <w:rsid w:val="00B77DBE"/>
    <w:rsid w:val="00B808B1"/>
    <w:rsid w:val="00B82ACD"/>
    <w:rsid w:val="00B94826"/>
    <w:rsid w:val="00BA0300"/>
    <w:rsid w:val="00BA6F4F"/>
    <w:rsid w:val="00BB2FFC"/>
    <w:rsid w:val="00BC3226"/>
    <w:rsid w:val="00BC484D"/>
    <w:rsid w:val="00BD5563"/>
    <w:rsid w:val="00BE21A5"/>
    <w:rsid w:val="00BE34C1"/>
    <w:rsid w:val="00C065DC"/>
    <w:rsid w:val="00C128A3"/>
    <w:rsid w:val="00C147F2"/>
    <w:rsid w:val="00C20843"/>
    <w:rsid w:val="00C2329F"/>
    <w:rsid w:val="00C24145"/>
    <w:rsid w:val="00C32690"/>
    <w:rsid w:val="00C3330D"/>
    <w:rsid w:val="00C367E8"/>
    <w:rsid w:val="00C413DF"/>
    <w:rsid w:val="00C5453E"/>
    <w:rsid w:val="00C65A15"/>
    <w:rsid w:val="00C65C09"/>
    <w:rsid w:val="00C80642"/>
    <w:rsid w:val="00C84803"/>
    <w:rsid w:val="00C94E41"/>
    <w:rsid w:val="00CA119E"/>
    <w:rsid w:val="00CA4194"/>
    <w:rsid w:val="00CB0AF3"/>
    <w:rsid w:val="00CB427F"/>
    <w:rsid w:val="00CB67F1"/>
    <w:rsid w:val="00CC07C8"/>
    <w:rsid w:val="00CC19A5"/>
    <w:rsid w:val="00CC3A76"/>
    <w:rsid w:val="00CC5428"/>
    <w:rsid w:val="00CD0808"/>
    <w:rsid w:val="00CD4243"/>
    <w:rsid w:val="00CD5460"/>
    <w:rsid w:val="00CE0D08"/>
    <w:rsid w:val="00CE28D6"/>
    <w:rsid w:val="00CF4E93"/>
    <w:rsid w:val="00CF5C0B"/>
    <w:rsid w:val="00CF60E2"/>
    <w:rsid w:val="00CF6D91"/>
    <w:rsid w:val="00D16E24"/>
    <w:rsid w:val="00D25609"/>
    <w:rsid w:val="00D27085"/>
    <w:rsid w:val="00D51DC2"/>
    <w:rsid w:val="00D533B0"/>
    <w:rsid w:val="00D547C5"/>
    <w:rsid w:val="00D56B7D"/>
    <w:rsid w:val="00D62CF3"/>
    <w:rsid w:val="00D63C1F"/>
    <w:rsid w:val="00D64C02"/>
    <w:rsid w:val="00D72456"/>
    <w:rsid w:val="00D74D2D"/>
    <w:rsid w:val="00D85A4B"/>
    <w:rsid w:val="00D85D74"/>
    <w:rsid w:val="00D8670E"/>
    <w:rsid w:val="00DA2414"/>
    <w:rsid w:val="00DA2D0A"/>
    <w:rsid w:val="00DA675E"/>
    <w:rsid w:val="00DC0267"/>
    <w:rsid w:val="00DC0450"/>
    <w:rsid w:val="00DC6386"/>
    <w:rsid w:val="00DD308F"/>
    <w:rsid w:val="00DD3C56"/>
    <w:rsid w:val="00DE257A"/>
    <w:rsid w:val="00DE2C6A"/>
    <w:rsid w:val="00DE330E"/>
    <w:rsid w:val="00DF035B"/>
    <w:rsid w:val="00DF1B24"/>
    <w:rsid w:val="00DF23C4"/>
    <w:rsid w:val="00DF4FC4"/>
    <w:rsid w:val="00E11064"/>
    <w:rsid w:val="00E14C3D"/>
    <w:rsid w:val="00E150DF"/>
    <w:rsid w:val="00E155F2"/>
    <w:rsid w:val="00E210AF"/>
    <w:rsid w:val="00E23E0D"/>
    <w:rsid w:val="00E2434E"/>
    <w:rsid w:val="00E26A92"/>
    <w:rsid w:val="00E313D9"/>
    <w:rsid w:val="00E33D71"/>
    <w:rsid w:val="00E3722A"/>
    <w:rsid w:val="00E37DB5"/>
    <w:rsid w:val="00E449CD"/>
    <w:rsid w:val="00E46551"/>
    <w:rsid w:val="00E57769"/>
    <w:rsid w:val="00E6064A"/>
    <w:rsid w:val="00E641FC"/>
    <w:rsid w:val="00E653F9"/>
    <w:rsid w:val="00E6748D"/>
    <w:rsid w:val="00E67670"/>
    <w:rsid w:val="00E722CE"/>
    <w:rsid w:val="00E74223"/>
    <w:rsid w:val="00E764BA"/>
    <w:rsid w:val="00E83C44"/>
    <w:rsid w:val="00E86852"/>
    <w:rsid w:val="00E86A09"/>
    <w:rsid w:val="00E9163D"/>
    <w:rsid w:val="00E922A9"/>
    <w:rsid w:val="00E9606D"/>
    <w:rsid w:val="00EA4536"/>
    <w:rsid w:val="00EB09A2"/>
    <w:rsid w:val="00EB7855"/>
    <w:rsid w:val="00EC334A"/>
    <w:rsid w:val="00ED0C79"/>
    <w:rsid w:val="00EE61B8"/>
    <w:rsid w:val="00F01294"/>
    <w:rsid w:val="00F0382D"/>
    <w:rsid w:val="00F11B21"/>
    <w:rsid w:val="00F12B8A"/>
    <w:rsid w:val="00F35136"/>
    <w:rsid w:val="00F408A5"/>
    <w:rsid w:val="00F45AF4"/>
    <w:rsid w:val="00F56FE9"/>
    <w:rsid w:val="00F67D59"/>
    <w:rsid w:val="00F70F2B"/>
    <w:rsid w:val="00F71621"/>
    <w:rsid w:val="00F73A4E"/>
    <w:rsid w:val="00F8231D"/>
    <w:rsid w:val="00F9592E"/>
    <w:rsid w:val="00FA10F5"/>
    <w:rsid w:val="00FA1D49"/>
    <w:rsid w:val="00FB5331"/>
    <w:rsid w:val="00FC2DC4"/>
    <w:rsid w:val="00FE2F51"/>
    <w:rsid w:val="00FE56D4"/>
    <w:rsid w:val="00FE6F4A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6C9B7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rsid w:val="00754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4CD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header" Target="header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png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fontTable" Target="fontTable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theme" Target="theme/theme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46</Words>
  <Characters>653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9T08:38:00Z</dcterms:created>
  <dcterms:modified xsi:type="dcterms:W3CDTF">2023-05-19T04:51:00Z</dcterms:modified>
</cp:coreProperties>
</file>